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rsidR="00156DDB" w:rsidRPr="001268E0" w:rsidRDefault="00DB68B2" w:rsidP="00156DDB">
      <w:pPr>
        <w:shd w:val="clear" w:color="auto" w:fill="FFFFFF"/>
      </w:pPr>
      <w:r>
        <w:rPr>
          <w:noProof/>
        </w:rPr>
        <mc:AlternateContent>
          <mc:Choice Requires="wps">
            <w:drawing>
              <wp:anchor distT="0" distB="0" distL="114300" distR="114300" simplePos="0" relativeHeight="251654656" behindDoc="0" locked="0" layoutInCell="1" allowOverlap="1">
                <wp:simplePos x="0" y="0"/>
                <wp:positionH relativeFrom="column">
                  <wp:posOffset>345440</wp:posOffset>
                </wp:positionH>
                <wp:positionV relativeFrom="paragraph">
                  <wp:posOffset>130175</wp:posOffset>
                </wp:positionV>
                <wp:extent cx="2581910" cy="0"/>
                <wp:effectExtent l="0" t="0" r="0" b="0"/>
                <wp:wrapTight wrapText="bothSides">
                  <wp:wrapPolygon edited="0">
                    <wp:start x="0" y="-2147483648"/>
                    <wp:lineTo x="271" y="-2147483648"/>
                    <wp:lineTo x="271" y="-2147483648"/>
                    <wp:lineTo x="0" y="-2147483648"/>
                    <wp:lineTo x="0" y="-2147483648"/>
                  </wp:wrapPolygon>
                </wp:wrapTight>
                <wp:docPr id="8"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81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2pt,10.25pt" to="230.5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bwpEQIAACg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">
                <w10:wrap type="tight"/>
              </v:line>
            </w:pict>
          </mc:Fallback>
        </mc:AlternateContent>
      </w:r>
      <w:r w:rsidR="00156DDB" w:rsidRPr="001268E0">
        <w:t>Name</w:t>
      </w:r>
    </w:p>
    <w:p w:rsidR="00156DDB" w:rsidRPr="001268E0" w:rsidRDefault="00DB68B2" w:rsidP="00156DDB">
      <w:pPr>
        <w:shd w:val="clear" w:color="auto" w:fill="FFFFFF"/>
      </w:pPr>
      <w:r>
        <w:rPr>
          <w:noProof/>
        </w:rPr>
        <mc:AlternateContent>
          <mc:Choice Requires="wps">
            <w:drawing>
              <wp:anchor distT="0" distB="0" distL="114300" distR="114300" simplePos="0" relativeHeight="251655680" behindDoc="0" locked="0" layoutInCell="1" allowOverlap="1">
                <wp:simplePos x="0" y="0"/>
                <wp:positionH relativeFrom="column">
                  <wp:posOffset>3296285</wp:posOffset>
                </wp:positionH>
                <wp:positionV relativeFrom="paragraph">
                  <wp:posOffset>-15875</wp:posOffset>
                </wp:positionV>
                <wp:extent cx="935355" cy="0"/>
                <wp:effectExtent l="0" t="0" r="0" b="0"/>
                <wp:wrapTight wrapText="bothSides">
                  <wp:wrapPolygon edited="0">
                    <wp:start x="0" y="-2147483648"/>
                    <wp:lineTo x="117" y="-2147483648"/>
                    <wp:lineTo x="117" y="-2147483648"/>
                    <wp:lineTo x="0" y="-2147483648"/>
                    <wp:lineTo x="0" y="-2147483648"/>
                  </wp:wrapPolygon>
                </wp:wrapTight>
                <wp:docPr id="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353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55pt,-1.25pt" to="333.2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PMMEgIAACc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">
                <w10:wrap type="tight"/>
              </v:line>
            </w:pict>
          </mc:Fallback>
        </mc:AlternateContent>
      </w:r>
      <w:r w:rsidR="00156DDB" w:rsidRPr="001268E0">
        <w:br w:type="column"/>
      </w:r>
      <w:r w:rsidR="00156DDB" w:rsidRPr="001268E0">
        <w:lastRenderedPageBreak/>
        <w:t>Class</w:t>
      </w:r>
    </w:p>
    <w:p w:rsidR="00156DDB" w:rsidRPr="001268E0" w:rsidRDefault="00DB68B2" w:rsidP="00156DDB">
      <w:pPr>
        <w:shd w:val="clear" w:color="auto" w:fill="FFFFFF"/>
      </w:pPr>
      <w:r>
        <w:rPr>
          <w:noProof/>
        </w:rPr>
        <mc:AlternateContent>
          <mc:Choice Requires="wps">
            <w:drawing>
              <wp:anchor distT="0" distB="0" distL="114300" distR="114300" simplePos="0" relativeHeight="251656704" behindDoc="0" locked="0" layoutInCell="1" allowOverlap="1">
                <wp:simplePos x="0" y="0"/>
                <wp:positionH relativeFrom="column">
                  <wp:posOffset>1624330</wp:posOffset>
                </wp:positionH>
                <wp:positionV relativeFrom="paragraph">
                  <wp:posOffset>-15875</wp:posOffset>
                </wp:positionV>
                <wp:extent cx="829310" cy="0"/>
                <wp:effectExtent l="0" t="0" r="0" b="0"/>
                <wp:wrapTight wrapText="bothSides">
                  <wp:wrapPolygon edited="0">
                    <wp:start x="0" y="-2147483648"/>
                    <wp:lineTo x="99" y="-2147483648"/>
                    <wp:lineTo x="99" y="-2147483648"/>
                    <wp:lineTo x="0" y="-2147483648"/>
                    <wp:lineTo x="0" y="-2147483648"/>
                  </wp:wrapPolygon>
                </wp:wrapTight>
                <wp:docPr id="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9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9pt,-1.25pt" to="193.2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ME9EQIAACc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">
                <w10:wrap type="tight"/>
              </v:line>
            </w:pict>
          </mc:Fallback>
        </mc:AlternateContent>
      </w:r>
      <w:r w:rsidR="00156DDB" w:rsidRPr="001268E0">
        <w:br w:type="column"/>
      </w:r>
      <w:r w:rsidR="00156DDB" w:rsidRPr="001268E0">
        <w:lastRenderedPageBreak/>
        <w:t>Date</w:t>
      </w:r>
    </w:p>
    <w:p w:rsidR="00156DDB" w:rsidRPr="001268E0" w:rsidRDefault="00156DDB" w:rsidP="00156DDB">
      <w:pPr>
        <w:shd w:val="clear" w:color="auto" w:fill="FFFFFF"/>
        <w:sectPr w:rsidR="00156DDB" w:rsidRPr="001268E0">
          <w:type w:val="continuous"/>
          <w:pgSz w:w="11909" w:h="16834"/>
          <w:pgMar w:top="1061" w:right="2841" w:bottom="360" w:left="1637" w:header="720" w:footer="720" w:gutter="0"/>
          <w:cols w:num="3" w:space="720" w:equalWidth="0">
            <w:col w:w="720" w:space="3931"/>
            <w:col w:w="720" w:space="1339"/>
            <w:col w:w="720"/>
          </w:cols>
          <w:noEndnote/>
        </w:sectPr>
      </w:pPr>
    </w:p>
    <w:p w:rsidR="00156DDB" w:rsidRPr="001268E0" w:rsidRDefault="00156DDB" w:rsidP="00156DDB">
      <w:pPr>
        <w:spacing w:before="365" w:line="1" w:lineRule="exact"/>
        <w:rPr>
          <w:sz w:val="2"/>
          <w:szCs w:val="2"/>
        </w:rPr>
      </w:pPr>
    </w:p>
    <w:p w:rsidR="00FD1639" w:rsidRPr="001268E0" w:rsidRDefault="00FD1639">
      <w:pPr>
        <w:shd w:val="clear" w:color="auto" w:fill="FFFFFF"/>
        <w:sectPr w:rsidR="00FD1639" w:rsidRPr="001268E0">
          <w:type w:val="continuous"/>
          <w:pgSz w:w="11909" w:h="16834"/>
          <w:pgMar w:top="1059" w:right="7248" w:bottom="360" w:left="1829" w:header="720" w:footer="720" w:gutter="0"/>
          <w:cols w:space="60"/>
          <w:noEndnote/>
        </w:sectPr>
      </w:pPr>
    </w:p>
    <w:p w:rsidR="00FD1639" w:rsidRPr="001268E0" w:rsidRDefault="00DB68B2">
      <w:pPr>
        <w:framePr w:h="572" w:hSpace="38" w:wrap="notBeside" w:vAnchor="text" w:hAnchor="margin" w:x="1230" w:y="419"/>
        <w:rPr>
          <w:sz w:val="24"/>
          <w:szCs w:val="24"/>
        </w:rPr>
      </w:pPr>
      <w:r>
        <w:rPr>
          <w:noProof/>
          <w:sz w:val="24"/>
          <w:szCs w:val="24"/>
        </w:rPr>
        <w:drawing>
          <wp:inline distT="0" distB="0" distL="0" distR="0">
            <wp:extent cx="4626610" cy="361950"/>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626610" cy="361950"/>
                    </a:xfrm>
                    <a:prstGeom prst="rect">
                      <a:avLst/>
                    </a:prstGeom>
                    <a:noFill/>
                    <a:ln>
                      <a:noFill/>
                    </a:ln>
                  </pic:spPr>
                </pic:pic>
              </a:graphicData>
            </a:graphic>
          </wp:inline>
        </w:drawing>
      </w:r>
    </w:p>
    <w:p w:rsidR="00FD1639" w:rsidRPr="001268E0" w:rsidRDefault="00FD1639">
      <w:pPr>
        <w:shd w:val="clear" w:color="auto" w:fill="FFFFFF"/>
        <w:rPr>
          <w:sz w:val="32"/>
          <w:szCs w:val="32"/>
        </w:rPr>
      </w:pPr>
      <w:r w:rsidRPr="001268E0">
        <w:lastRenderedPageBreak/>
        <w:br w:type="column"/>
      </w:r>
      <w:r w:rsidR="00DB68B2">
        <w:rPr>
          <w:b/>
          <w:bCs/>
          <w:sz w:val="32"/>
          <w:szCs w:val="32"/>
        </w:rPr>
        <w:lastRenderedPageBreak/>
        <w:t>Adding and Subtracting Rational Expressions</w:t>
      </w:r>
    </w:p>
    <w:p w:rsidR="00FD1639" w:rsidRPr="001268E0" w:rsidRDefault="00FD1639">
      <w:pPr>
        <w:shd w:val="clear" w:color="auto" w:fill="FFFFFF"/>
        <w:rPr>
          <w:sz w:val="32"/>
          <w:szCs w:val="32"/>
        </w:rPr>
        <w:sectPr w:rsidR="00FD1639" w:rsidRPr="001268E0" w:rsidSect="00DB68B2">
          <w:type w:val="continuous"/>
          <w:pgSz w:w="11909" w:h="16834"/>
          <w:pgMar w:top="1059" w:right="1559" w:bottom="360" w:left="1829" w:header="720" w:footer="720" w:gutter="0"/>
          <w:cols w:num="2" w:space="720" w:equalWidth="0">
            <w:col w:w="1017" w:space="307"/>
            <w:col w:w="7197"/>
          </w:cols>
          <w:noEndnote/>
        </w:sectPr>
      </w:pPr>
    </w:p>
    <w:p w:rsidR="00FD1639" w:rsidRPr="001268E0" w:rsidRDefault="00FD1639">
      <w:pPr>
        <w:spacing w:before="163" w:line="1" w:lineRule="exact"/>
        <w:rPr>
          <w:sz w:val="2"/>
          <w:szCs w:val="2"/>
        </w:rPr>
      </w:pPr>
    </w:p>
    <w:p w:rsidR="00FD1639" w:rsidRPr="001268E0" w:rsidRDefault="00FD1639">
      <w:pPr>
        <w:shd w:val="clear" w:color="auto" w:fill="FFFFFF"/>
        <w:sectPr w:rsidR="00FD1639" w:rsidRPr="001268E0">
          <w:type w:val="continuous"/>
          <w:pgSz w:w="11909" w:h="16834"/>
          <w:pgMar w:top="1059" w:right="1560" w:bottom="360" w:left="1498" w:header="720" w:footer="720" w:gutter="0"/>
          <w:cols w:space="60"/>
          <w:noEndnote/>
        </w:sectPr>
      </w:pPr>
    </w:p>
    <w:p w:rsidR="00FD1639" w:rsidRPr="001268E0" w:rsidRDefault="00DB68B2">
      <w:pPr>
        <w:framePr w:h="451" w:hSpace="10080" w:wrap="notBeside" w:vAnchor="text" w:hAnchor="margin" w:x="1" w:y="1"/>
        <w:rPr>
          <w:sz w:val="24"/>
          <w:szCs w:val="24"/>
        </w:rPr>
      </w:pPr>
      <w:r>
        <w:rPr>
          <w:noProof/>
          <w:sz w:val="24"/>
          <w:szCs w:val="24"/>
        </w:rPr>
        <w:drawing>
          <wp:inline distT="0" distB="0" distL="0" distR="0">
            <wp:extent cx="1050925" cy="273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a:extLst>
                        <a:ext uri="{28A0092B-C50C-407E-A947-70E740481C1C}">
                          <a14:useLocalDpi xmlns:a14="http://schemas.microsoft.com/office/drawing/2010/main" val="0"/>
                        </a:ext>
                      </a:extLst>
                    </a:blip>
                    <a:srcRect l="4491" t="887" r="4329"/>
                    <a:stretch>
                      <a:fillRect/>
                    </a:stretch>
                  </pic:blipFill>
                  <pic:spPr bwMode="auto">
                    <a:xfrm>
                      <a:off x="0" y="0"/>
                      <a:ext cx="1050925" cy="273050"/>
                    </a:xfrm>
                    <a:prstGeom prst="rect">
                      <a:avLst/>
                    </a:prstGeom>
                    <a:noFill/>
                    <a:ln>
                      <a:noFill/>
                    </a:ln>
                  </pic:spPr>
                </pic:pic>
              </a:graphicData>
            </a:graphic>
          </wp:inline>
        </w:drawing>
      </w:r>
    </w:p>
    <w:p w:rsidR="00FD1639" w:rsidRPr="001268E0" w:rsidRDefault="00FD1639">
      <w:pPr>
        <w:spacing w:line="1" w:lineRule="exact"/>
        <w:rPr>
          <w:sz w:val="2"/>
          <w:szCs w:val="2"/>
        </w:rPr>
      </w:pPr>
    </w:p>
    <w:p w:rsidR="00FD1639" w:rsidRPr="001268E0" w:rsidRDefault="00FD1639">
      <w:pPr>
        <w:framePr w:h="451" w:hSpace="10080" w:wrap="notBeside" w:vAnchor="text" w:hAnchor="margin" w:x="1" w:y="1"/>
        <w:rPr>
          <w:sz w:val="24"/>
          <w:szCs w:val="24"/>
        </w:rPr>
        <w:sectPr w:rsidR="00FD1639" w:rsidRPr="001268E0">
          <w:type w:val="continuous"/>
          <w:pgSz w:w="11909" w:h="16834"/>
          <w:pgMar w:top="1059" w:right="1560" w:bottom="360" w:left="1498" w:header="720" w:footer="720" w:gutter="0"/>
          <w:cols w:space="720"/>
          <w:noEndnote/>
        </w:sectPr>
      </w:pPr>
    </w:p>
    <w:p w:rsidR="00FD1639" w:rsidRPr="001268E0" w:rsidRDefault="00FD1639">
      <w:pPr>
        <w:shd w:val="clear" w:color="auto" w:fill="FFFFFF"/>
        <w:spacing w:before="67"/>
        <w:ind w:left="139"/>
        <w:rPr>
          <w:rFonts w:ascii="Times New Roman" w:hAnsi="Times New Roman" w:cs="Times New Roman"/>
          <w:sz w:val="22"/>
          <w:szCs w:val="22"/>
        </w:rPr>
      </w:pPr>
      <w:r w:rsidRPr="001268E0">
        <w:rPr>
          <w:rFonts w:ascii="Times New Roman" w:hAnsi="Times New Roman" w:cs="Times New Roman"/>
          <w:sz w:val="22"/>
          <w:szCs w:val="22"/>
        </w:rPr>
        <w:t xml:space="preserve">What is the </w:t>
      </w:r>
      <w:proofErr w:type="gramStart"/>
      <w:r w:rsidRPr="001268E0">
        <w:rPr>
          <w:rFonts w:ascii="Times New Roman" w:hAnsi="Times New Roman" w:cs="Times New Roman"/>
          <w:sz w:val="22"/>
          <w:szCs w:val="22"/>
        </w:rPr>
        <w:t>dif</w:t>
      </w:r>
      <w:r w:rsidR="0084763D" w:rsidRPr="001268E0">
        <w:rPr>
          <w:rFonts w:ascii="Times New Roman" w:hAnsi="Times New Roman" w:cs="Times New Roman"/>
          <w:sz w:val="22"/>
          <w:szCs w:val="22"/>
        </w:rPr>
        <w:t>f</w:t>
      </w:r>
      <w:r w:rsidRPr="001268E0">
        <w:rPr>
          <w:rFonts w:ascii="Times New Roman" w:hAnsi="Times New Roman" w:cs="Times New Roman"/>
          <w:sz w:val="22"/>
          <w:szCs w:val="22"/>
        </w:rPr>
        <w:t xml:space="preserve">erence </w:t>
      </w:r>
      <w:proofErr w:type="gramEnd"/>
      <w:r w:rsidR="001268E0" w:rsidRPr="001268E0">
        <w:rPr>
          <w:rFonts w:ascii="Times New Roman" w:hAnsi="Times New Roman" w:cs="Times New Roman"/>
          <w:position w:val="-22"/>
          <w:sz w:val="22"/>
          <w:szCs w:val="22"/>
        </w:rPr>
        <w:object w:dxaOrig="13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85pt;height:29.15pt" o:ole="">
            <v:imagedata r:id="rId7" o:title=""/>
          </v:shape>
          <o:OLEObject Type="Embed" ProgID="Equation.DSMT4" ShapeID="_x0000_i1025" DrawAspect="Content" ObjectID="_1464238396" r:id="rId8"/>
        </w:object>
      </w:r>
      <w:r w:rsidR="0067622F" w:rsidRPr="001268E0">
        <w:rPr>
          <w:rFonts w:ascii="Times New Roman" w:hAnsi="Times New Roman" w:cs="Times New Roman"/>
          <w:sz w:val="22"/>
          <w:szCs w:val="22"/>
        </w:rPr>
        <w:t>?</w:t>
      </w:r>
      <w:r w:rsidR="00A44B28" w:rsidRPr="001268E0">
        <w:rPr>
          <w:rFonts w:ascii="Times New Roman" w:hAnsi="Times New Roman" w:cs="Times New Roman"/>
          <w:sz w:val="22"/>
          <w:szCs w:val="22"/>
        </w:rPr>
        <w:t xml:space="preserve"> </w:t>
      </w:r>
    </w:p>
    <w:p w:rsidR="00FD1639" w:rsidRPr="001268E0" w:rsidRDefault="00FD1639">
      <w:pPr>
        <w:shd w:val="clear" w:color="auto" w:fill="FFFFFF"/>
        <w:spacing w:before="67"/>
        <w:ind w:left="139"/>
        <w:sectPr w:rsidR="00FD1639" w:rsidRPr="001268E0">
          <w:type w:val="continuous"/>
          <w:pgSz w:w="11909" w:h="16834"/>
          <w:pgMar w:top="1059" w:right="1560" w:bottom="360" w:left="1498" w:header="720" w:footer="720" w:gutter="0"/>
          <w:cols w:space="60"/>
          <w:noEndnote/>
        </w:sectPr>
      </w:pPr>
    </w:p>
    <w:p w:rsidR="00FD1639" w:rsidRPr="001268E0" w:rsidRDefault="001268E0" w:rsidP="00B73A71">
      <w:pPr>
        <w:ind w:left="426"/>
      </w:pPr>
      <w:r w:rsidRPr="001268E0">
        <w:rPr>
          <w:rFonts w:ascii="Times New Roman" w:hAnsi="Times New Roman" w:cs="Times New Roman"/>
          <w:position w:val="-22"/>
        </w:rPr>
        <w:object w:dxaOrig="1340" w:dyaOrig="580">
          <v:shape id="_x0000_i1026" type="#_x0000_t75" style="width:66.85pt;height:29.15pt" o:ole="">
            <v:imagedata r:id="rId9" o:title=""/>
          </v:shape>
          <o:OLEObject Type="Embed" ProgID="Equation.DSMT4" ShapeID="_x0000_i1026" DrawAspect="Content" ObjectID="_1464238397" r:id="rId10"/>
        </w:object>
      </w:r>
      <w:r w:rsidR="00B60CE6" w:rsidRPr="001268E0">
        <w:tab/>
      </w:r>
      <w:r w:rsidR="00FD1639" w:rsidRPr="001268E0">
        <w:t>The fractions have like denominators.</w:t>
      </w:r>
    </w:p>
    <w:p w:rsidR="00DB5A8A" w:rsidRPr="001268E0" w:rsidRDefault="001268E0" w:rsidP="00B73A71">
      <w:pPr>
        <w:ind w:left="182"/>
      </w:pPr>
      <w:r w:rsidRPr="001268E0">
        <w:rPr>
          <w:rFonts w:ascii="Times New Roman" w:hAnsi="Times New Roman" w:cs="Times New Roman"/>
          <w:position w:val="-22"/>
        </w:rPr>
        <w:object w:dxaOrig="1440" w:dyaOrig="580">
          <v:shape id="_x0000_i1027" type="#_x0000_t75" style="width:1in;height:29.15pt" o:ole="">
            <v:imagedata r:id="rId11" o:title=""/>
          </v:shape>
          <o:OLEObject Type="Embed" ProgID="Equation.DSMT4" ShapeID="_x0000_i1027" DrawAspect="Content" ObjectID="_1464238398" r:id="rId12"/>
        </w:object>
      </w:r>
      <w:r w:rsidR="00DB5A8A" w:rsidRPr="001268E0">
        <w:t xml:space="preserve"> </w:t>
      </w:r>
      <w:r w:rsidR="00DB5A8A" w:rsidRPr="001268E0">
        <w:tab/>
      </w:r>
      <w:r w:rsidR="00FD1639" w:rsidRPr="001268E0">
        <w:t>Subtract the numerators.</w:t>
      </w:r>
    </w:p>
    <w:p w:rsidR="00DB5A8A" w:rsidRPr="001268E0" w:rsidRDefault="001268E0" w:rsidP="00B73A71">
      <w:pPr>
        <w:ind w:left="196"/>
      </w:pPr>
      <w:r w:rsidRPr="001268E0">
        <w:rPr>
          <w:rFonts w:ascii="Times New Roman" w:hAnsi="Times New Roman" w:cs="Times New Roman"/>
          <w:position w:val="-22"/>
        </w:rPr>
        <w:object w:dxaOrig="1300" w:dyaOrig="580">
          <v:shape id="_x0000_i1028" type="#_x0000_t75" style="width:65.15pt;height:29.15pt" o:ole="">
            <v:imagedata r:id="rId13" o:title=""/>
          </v:shape>
          <o:OLEObject Type="Embed" ProgID="Equation.DSMT4" ShapeID="_x0000_i1028" DrawAspect="Content" ObjectID="_1464238399" r:id="rId14"/>
        </w:object>
      </w:r>
      <w:r w:rsidR="00DB5A8A" w:rsidRPr="001268E0">
        <w:t xml:space="preserve"> </w:t>
      </w:r>
      <w:r w:rsidR="00DB5A8A" w:rsidRPr="001268E0">
        <w:tab/>
        <w:t xml:space="preserve">Distributive Property </w:t>
      </w:r>
    </w:p>
    <w:p w:rsidR="00FD1639" w:rsidRPr="001268E0" w:rsidRDefault="001268E0" w:rsidP="00B73A71">
      <w:pPr>
        <w:tabs>
          <w:tab w:val="left" w:pos="2184"/>
          <w:tab w:val="left" w:pos="2694"/>
        </w:tabs>
        <w:ind w:left="238"/>
      </w:pPr>
      <w:r w:rsidRPr="001268E0">
        <w:rPr>
          <w:rFonts w:ascii="Times New Roman" w:hAnsi="Times New Roman" w:cs="Times New Roman"/>
          <w:position w:val="-22"/>
        </w:rPr>
        <w:object w:dxaOrig="780" w:dyaOrig="580">
          <v:shape id="_x0000_i1029" type="#_x0000_t75" style="width:39pt;height:29.15pt" o:ole="">
            <v:imagedata r:id="rId15" o:title=""/>
          </v:shape>
          <o:OLEObject Type="Embed" ProgID="Equation.DSMT4" ShapeID="_x0000_i1029" DrawAspect="Content" ObjectID="_1464238400" r:id="rId16"/>
        </w:object>
      </w:r>
      <w:r w:rsidR="0026780B" w:rsidRPr="001268E0">
        <w:tab/>
      </w:r>
      <w:r w:rsidR="00FD1639" w:rsidRPr="001268E0">
        <w:t>Simplify the numerator.</w:t>
      </w:r>
    </w:p>
    <w:p w:rsidR="00FD1639" w:rsidRPr="001268E0" w:rsidRDefault="00FD1639" w:rsidP="00B73A71">
      <w:pPr>
        <w:shd w:val="clear" w:color="auto" w:fill="FFFFFF"/>
        <w:spacing w:line="278" w:lineRule="exact"/>
        <w:ind w:right="230"/>
        <w:rPr>
          <w:sz w:val="22"/>
          <w:szCs w:val="22"/>
        </w:rPr>
      </w:pPr>
      <w:r w:rsidRPr="001268E0">
        <w:rPr>
          <w:rFonts w:ascii="Times New Roman" w:hAnsi="Times New Roman" w:cs="Times New Roman"/>
          <w:sz w:val="22"/>
          <w:szCs w:val="22"/>
        </w:rPr>
        <w:t xml:space="preserve">Adding or subtracting rational expressions is similar to adding or subtracting </w:t>
      </w:r>
      <w:proofErr w:type="gramStart"/>
      <w:r w:rsidRPr="001268E0">
        <w:rPr>
          <w:rFonts w:ascii="Times New Roman" w:hAnsi="Times New Roman" w:cs="Times New Roman"/>
          <w:sz w:val="22"/>
          <w:szCs w:val="22"/>
        </w:rPr>
        <w:t>fractions</w:t>
      </w:r>
      <w:proofErr w:type="gramEnd"/>
      <w:r w:rsidRPr="001268E0">
        <w:rPr>
          <w:rFonts w:ascii="Times New Roman" w:hAnsi="Times New Roman" w:cs="Times New Roman"/>
          <w:sz w:val="22"/>
          <w:szCs w:val="22"/>
        </w:rPr>
        <w:t>. First f</w:t>
      </w:r>
      <w:r w:rsidR="00237FA0" w:rsidRPr="001268E0">
        <w:rPr>
          <w:rFonts w:ascii="Times New Roman" w:hAnsi="Times New Roman" w:cs="Times New Roman"/>
          <w:sz w:val="22"/>
          <w:szCs w:val="22"/>
        </w:rPr>
        <w:t>i</w:t>
      </w:r>
      <w:r w:rsidRPr="001268E0">
        <w:rPr>
          <w:rFonts w:ascii="Times New Roman" w:hAnsi="Times New Roman" w:cs="Times New Roman"/>
          <w:sz w:val="22"/>
          <w:szCs w:val="22"/>
        </w:rPr>
        <w:t>nd a common denominator, the LCD. Once the denominator is the same, the numerators can be added to or subtracted from one another. Since numerators and denominators are multiplied by the same number, it is the same as multiplying by 1. After adding or subtracting numerators, simplify, and reduce the rational expressions.</w:t>
      </w:r>
    </w:p>
    <w:p w:rsidR="00FD1639" w:rsidRPr="001268E0" w:rsidRDefault="00FD1639">
      <w:pPr>
        <w:shd w:val="clear" w:color="auto" w:fill="FFFFFF"/>
        <w:spacing w:before="158"/>
        <w:ind w:left="749"/>
      </w:pPr>
      <w:r w:rsidRPr="001268E0">
        <w:rPr>
          <w:rFonts w:ascii="Times New Roman" w:hAnsi="Times New Roman" w:cs="Times New Roman"/>
          <w:sz w:val="22"/>
          <w:szCs w:val="22"/>
        </w:rPr>
        <w:t>For example:</w:t>
      </w:r>
      <w:r w:rsidRPr="001268E0">
        <w:rPr>
          <w:rFonts w:ascii="Times New Roman" w:hAnsi="Times New Roman" w:cs="Times New Roman"/>
        </w:rPr>
        <w:t xml:space="preserve"> </w:t>
      </w:r>
      <w:r w:rsidR="001128B5" w:rsidRPr="0005769B">
        <w:rPr>
          <w:rFonts w:ascii="Times New Roman" w:hAnsi="Times New Roman" w:cs="Times New Roman"/>
          <w:position w:val="-26"/>
        </w:rPr>
        <w:object w:dxaOrig="4060" w:dyaOrig="639">
          <v:shape id="_x0000_i1030" type="#_x0000_t75" style="width:203.15pt;height:32.15pt" o:ole="">
            <v:imagedata r:id="rId17" o:title=""/>
          </v:shape>
          <o:OLEObject Type="Embed" ProgID="Equation.DSMT4" ShapeID="_x0000_i1030" DrawAspect="Content" ObjectID="_1464238401" r:id="rId18"/>
        </w:object>
      </w:r>
    </w:p>
    <w:p w:rsidR="00FD1639" w:rsidRPr="001268E0" w:rsidRDefault="00DB68B2" w:rsidP="0005769B">
      <w:pPr>
        <w:shd w:val="clear" w:color="auto" w:fill="FFFFFF"/>
        <w:sectPr w:rsidR="00FD1639" w:rsidRPr="001268E0">
          <w:type w:val="continuous"/>
          <w:pgSz w:w="11909" w:h="16834"/>
          <w:pgMar w:top="1059" w:right="2529" w:bottom="360" w:left="1637" w:header="720" w:footer="720" w:gutter="0"/>
          <w:cols w:space="60"/>
          <w:noEndnote/>
        </w:sectPr>
      </w:pPr>
      <w:r>
        <w:rPr>
          <w:noProof/>
        </w:rPr>
        <w:drawing>
          <wp:anchor distT="0" distB="0" distL="6401435" distR="6401435" simplePos="0" relativeHeight="251660800" behindDoc="1" locked="0" layoutInCell="1" allowOverlap="1">
            <wp:simplePos x="0" y="0"/>
            <wp:positionH relativeFrom="page">
              <wp:posOffset>1095375</wp:posOffset>
            </wp:positionH>
            <wp:positionV relativeFrom="paragraph">
              <wp:posOffset>25400</wp:posOffset>
            </wp:positionV>
            <wp:extent cx="1071245" cy="286385"/>
            <wp:effectExtent l="0" t="0" r="0" b="0"/>
            <wp:wrapTight wrapText="bothSides">
              <wp:wrapPolygon edited="0">
                <wp:start x="0" y="0"/>
                <wp:lineTo x="0" y="20115"/>
                <wp:lineTo x="21126" y="20115"/>
                <wp:lineTo x="21126"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a:extLst>
                        <a:ext uri="{28A0092B-C50C-407E-A947-70E740481C1C}">
                          <a14:useLocalDpi xmlns:a14="http://schemas.microsoft.com/office/drawing/2010/main" val="0"/>
                        </a:ext>
                      </a:extLst>
                    </a:blip>
                    <a:srcRect l="6425" r="2142"/>
                    <a:stretch>
                      <a:fillRect/>
                    </a:stretch>
                  </pic:blipFill>
                  <pic:spPr bwMode="auto">
                    <a:xfrm>
                      <a:off x="0" y="0"/>
                      <a:ext cx="1071245" cy="286385"/>
                    </a:xfrm>
                    <a:prstGeom prst="rect">
                      <a:avLst/>
                    </a:prstGeom>
                    <a:noFill/>
                    <a:ln>
                      <a:noFill/>
                    </a:ln>
                  </pic:spPr>
                </pic:pic>
              </a:graphicData>
            </a:graphic>
            <wp14:sizeRelH relativeFrom="page">
              <wp14:pctWidth>0</wp14:pctWidth>
            </wp14:sizeRelH>
            <wp14:sizeRelV relativeFrom="page">
              <wp14:pctHeight>0</wp14:pctHeight>
            </wp14:sizeRelV>
          </wp:anchor>
        </w:drawing>
      </w:r>
      <w:r w:rsidR="00FD1639" w:rsidRPr="001268E0">
        <w:rPr>
          <w:rFonts w:ascii="Times New Roman" w:hAnsi="Times New Roman" w:cs="Times New Roman"/>
          <w:sz w:val="22"/>
          <w:szCs w:val="22"/>
        </w:rPr>
        <w:t xml:space="preserve">What is the </w:t>
      </w:r>
      <w:proofErr w:type="gramStart"/>
      <w:r w:rsidR="00FD1639" w:rsidRPr="001268E0">
        <w:rPr>
          <w:rFonts w:ascii="Times New Roman" w:hAnsi="Times New Roman" w:cs="Times New Roman"/>
          <w:sz w:val="22"/>
          <w:szCs w:val="22"/>
        </w:rPr>
        <w:t>sum</w:t>
      </w:r>
      <w:proofErr w:type="gramEnd"/>
      <w:r w:rsidR="00FD1639" w:rsidRPr="001268E0">
        <w:rPr>
          <w:rFonts w:ascii="Times New Roman" w:hAnsi="Times New Roman" w:cs="Times New Roman"/>
        </w:rPr>
        <w:t xml:space="preserve"> </w:t>
      </w:r>
      <w:r w:rsidR="0005769B" w:rsidRPr="001268E0">
        <w:rPr>
          <w:rFonts w:ascii="Times New Roman" w:hAnsi="Times New Roman" w:cs="Times New Roman"/>
          <w:position w:val="-22"/>
        </w:rPr>
        <w:object w:dxaOrig="1080" w:dyaOrig="580">
          <v:shape id="_x0000_i1031" type="#_x0000_t75" style="width:54pt;height:29.15pt" o:ole="">
            <v:imagedata r:id="rId19" o:title=""/>
          </v:shape>
          <o:OLEObject Type="Embed" ProgID="Equation.DSMT4" ShapeID="_x0000_i1031" DrawAspect="Content" ObjectID="_1464238402" r:id="rId20"/>
        </w:object>
      </w:r>
    </w:p>
    <w:p w:rsidR="0073474A" w:rsidRPr="001268E0" w:rsidRDefault="0005769B" w:rsidP="00801176">
      <w:pPr>
        <w:shd w:val="clear" w:color="auto" w:fill="FFFFFF"/>
        <w:ind w:left="574" w:right="442" w:hanging="45"/>
      </w:pPr>
      <w:r w:rsidRPr="001268E0">
        <w:rPr>
          <w:rFonts w:ascii="Times New Roman" w:hAnsi="Times New Roman" w:cs="Times New Roman"/>
          <w:position w:val="-22"/>
        </w:rPr>
        <w:object w:dxaOrig="960" w:dyaOrig="580">
          <v:shape id="_x0000_i1032" type="#_x0000_t75" style="width:48pt;height:29.15pt" o:ole="">
            <v:imagedata r:id="rId21" o:title=""/>
          </v:shape>
          <o:OLEObject Type="Embed" ProgID="Equation.DSMT4" ShapeID="_x0000_i1032" DrawAspect="Content" ObjectID="_1464238403" r:id="rId22"/>
        </w:object>
      </w:r>
    </w:p>
    <w:p w:rsidR="0073474A" w:rsidRPr="001268E0" w:rsidRDefault="001128B5" w:rsidP="00801176">
      <w:pPr>
        <w:shd w:val="clear" w:color="auto" w:fill="FFFFFF"/>
        <w:spacing w:before="800"/>
        <w:ind w:left="45" w:right="442" w:firstLine="471"/>
      </w:pPr>
      <w:r w:rsidRPr="001268E0">
        <w:rPr>
          <w:position w:val="-22"/>
        </w:rPr>
        <w:object w:dxaOrig="1700" w:dyaOrig="580">
          <v:shape id="_x0000_i1033" type="#_x0000_t75" style="width:84.85pt;height:29.15pt" o:ole="">
            <v:imagedata r:id="rId23" o:title=""/>
          </v:shape>
          <o:OLEObject Type="Embed" ProgID="Equation.DSMT4" ShapeID="_x0000_i1033" DrawAspect="Content" ObjectID="_1464238404" r:id="rId24"/>
        </w:object>
      </w:r>
    </w:p>
    <w:p w:rsidR="00FD1639" w:rsidRPr="001268E0" w:rsidRDefault="001268E0" w:rsidP="001268E0">
      <w:pPr>
        <w:shd w:val="clear" w:color="auto" w:fill="FFFFFF"/>
        <w:spacing w:before="600" w:line="360" w:lineRule="auto"/>
        <w:ind w:left="255" w:right="442" w:firstLine="278"/>
      </w:pPr>
      <w:r w:rsidRPr="001268E0">
        <w:rPr>
          <w:rFonts w:ascii="Times New Roman" w:hAnsi="Times New Roman" w:cs="Times New Roman"/>
          <w:position w:val="-22"/>
        </w:rPr>
        <w:object w:dxaOrig="1380" w:dyaOrig="580">
          <v:shape id="_x0000_i1034" type="#_x0000_t75" style="width:69pt;height:29.15pt" o:ole="">
            <v:imagedata r:id="rId25" o:title=""/>
          </v:shape>
          <o:OLEObject Type="Embed" ProgID="Equation.DSMT4" ShapeID="_x0000_i1034" DrawAspect="Content" ObjectID="_1464238405" r:id="rId26"/>
        </w:object>
      </w:r>
    </w:p>
    <w:p w:rsidR="00FD1639" w:rsidRPr="001268E0" w:rsidRDefault="001268E0" w:rsidP="00801176">
      <w:pPr>
        <w:shd w:val="clear" w:color="auto" w:fill="FFFFFF"/>
        <w:spacing w:line="360" w:lineRule="auto"/>
        <w:ind w:left="255" w:right="442" w:firstLine="261"/>
      </w:pPr>
      <w:r w:rsidRPr="001268E0">
        <w:rPr>
          <w:rFonts w:ascii="Times New Roman" w:hAnsi="Times New Roman" w:cs="Times New Roman"/>
          <w:position w:val="-22"/>
        </w:rPr>
        <w:object w:dxaOrig="880" w:dyaOrig="580">
          <v:shape id="_x0000_i1035" type="#_x0000_t75" style="width:44.15pt;height:29.15pt" o:ole="">
            <v:imagedata r:id="rId27" o:title=""/>
          </v:shape>
          <o:OLEObject Type="Embed" ProgID="Equation.DSMT4" ShapeID="_x0000_i1035" DrawAspect="Content" ObjectID="_1464238406" r:id="rId28"/>
        </w:object>
      </w:r>
    </w:p>
    <w:p w:rsidR="00FD1639" w:rsidRPr="001268E0" w:rsidRDefault="001268E0" w:rsidP="00801176">
      <w:pPr>
        <w:shd w:val="clear" w:color="auto" w:fill="FFFFFF"/>
        <w:spacing w:before="100"/>
        <w:ind w:right="885" w:firstLine="533"/>
      </w:pPr>
      <w:r w:rsidRPr="001268E0">
        <w:rPr>
          <w:position w:val="-22"/>
        </w:rPr>
        <w:object w:dxaOrig="720" w:dyaOrig="580">
          <v:shape id="_x0000_i1036" type="#_x0000_t75" style="width:36pt;height:29.15pt" o:ole="">
            <v:imagedata r:id="rId29" o:title=""/>
          </v:shape>
          <o:OLEObject Type="Embed" ProgID="Equation.DSMT4" ShapeID="_x0000_i1036" DrawAspect="Content" ObjectID="_1464238407" r:id="rId30"/>
        </w:object>
      </w:r>
    </w:p>
    <w:p w:rsidR="00FD1639" w:rsidRPr="001268E0" w:rsidRDefault="00FD1639" w:rsidP="002F7E92">
      <w:pPr>
        <w:shd w:val="clear" w:color="auto" w:fill="FFFFFF"/>
        <w:spacing w:before="101" w:line="221" w:lineRule="exact"/>
        <w:ind w:left="-126" w:right="-63"/>
      </w:pPr>
      <w:r w:rsidRPr="001268E0">
        <w:br w:type="column"/>
      </w:r>
      <w:r w:rsidRPr="001268E0">
        <w:lastRenderedPageBreak/>
        <w:t>Because the fractions have different denominators, find the lowest common denominator (LCD). The LCD is the smallest number that both factors have in common.</w:t>
      </w:r>
    </w:p>
    <w:p w:rsidR="00FD1639" w:rsidRPr="001268E0" w:rsidRDefault="00FD1639" w:rsidP="002F7E92">
      <w:pPr>
        <w:shd w:val="clear" w:color="auto" w:fill="FFFFFF"/>
        <w:spacing w:before="125"/>
        <w:ind w:left="-126" w:right="-205"/>
      </w:pPr>
      <w:r w:rsidRPr="001268E0">
        <w:t xml:space="preserve">In this case, (8 </w:t>
      </w:r>
      <w:r w:rsidR="00E82ECB" w:rsidRPr="001268E0">
        <w:sym w:font="Symbol" w:char="F0D7"/>
      </w:r>
      <w:r w:rsidRPr="001268E0">
        <w:t xml:space="preserve"> 3</w:t>
      </w:r>
      <w:proofErr w:type="gramStart"/>
      <w:r w:rsidRPr="001268E0">
        <w:t>)</w:t>
      </w:r>
      <w:r w:rsidRPr="001268E0">
        <w:rPr>
          <w:i/>
          <w:iCs/>
        </w:rPr>
        <w:t>x</w:t>
      </w:r>
      <w:r w:rsidRPr="001268E0">
        <w:rPr>
          <w:vertAlign w:val="superscript"/>
        </w:rPr>
        <w:t>2</w:t>
      </w:r>
      <w:proofErr w:type="gramEnd"/>
      <w:r w:rsidRPr="001268E0">
        <w:t xml:space="preserve"> or 24</w:t>
      </w:r>
      <w:r w:rsidRPr="001268E0">
        <w:rPr>
          <w:i/>
          <w:iCs/>
        </w:rPr>
        <w:t>x</w:t>
      </w:r>
      <w:r w:rsidRPr="001268E0">
        <w:rPr>
          <w:vertAlign w:val="superscript"/>
        </w:rPr>
        <w:t>2</w:t>
      </w:r>
      <w:r w:rsidRPr="001268E0">
        <w:t xml:space="preserve"> is the LCD. The common denominator is </w:t>
      </w:r>
      <w:proofErr w:type="gramStart"/>
      <w:r w:rsidRPr="001268E0">
        <w:t>24</w:t>
      </w:r>
      <w:r w:rsidRPr="001268E0">
        <w:rPr>
          <w:i/>
          <w:iCs/>
        </w:rPr>
        <w:t>x</w:t>
      </w:r>
      <w:r w:rsidRPr="001268E0">
        <w:rPr>
          <w:vertAlign w:val="superscript"/>
        </w:rPr>
        <w:t>2</w:t>
      </w:r>
      <w:proofErr w:type="gramEnd"/>
      <w:r w:rsidRPr="001268E0">
        <w:t>.</w:t>
      </w:r>
    </w:p>
    <w:p w:rsidR="00FD1639" w:rsidRPr="001268E0" w:rsidRDefault="00FD1639" w:rsidP="00562367">
      <w:pPr>
        <w:shd w:val="clear" w:color="auto" w:fill="FFFFFF"/>
        <w:spacing w:before="216" w:line="269" w:lineRule="exact"/>
        <w:ind w:left="-126"/>
      </w:pPr>
      <w:r w:rsidRPr="001268E0">
        <w:t>Rewrite each fraction using the LCD. 8</w:t>
      </w:r>
      <w:r w:rsidRPr="001268E0">
        <w:rPr>
          <w:i/>
          <w:iCs/>
        </w:rPr>
        <w:t>x</w:t>
      </w:r>
      <w:r w:rsidRPr="001268E0">
        <w:rPr>
          <w:vertAlign w:val="superscript"/>
        </w:rPr>
        <w:t>2</w:t>
      </w:r>
      <w:r w:rsidRPr="001268E0">
        <w:t xml:space="preserve"> needs to be multiplied by 3 to equal 24</w:t>
      </w:r>
      <w:r w:rsidRPr="001268E0">
        <w:rPr>
          <w:i/>
          <w:iCs/>
        </w:rPr>
        <w:t>x</w:t>
      </w:r>
      <w:r w:rsidRPr="001268E0">
        <w:rPr>
          <w:vertAlign w:val="superscript"/>
        </w:rPr>
        <w:t>2</w:t>
      </w:r>
      <w:r w:rsidRPr="001268E0">
        <w:t>. And 3</w:t>
      </w:r>
      <w:r w:rsidRPr="001268E0">
        <w:rPr>
          <w:i/>
          <w:iCs/>
        </w:rPr>
        <w:t>x</w:t>
      </w:r>
      <w:r w:rsidRPr="001268E0">
        <w:rPr>
          <w:vertAlign w:val="superscript"/>
        </w:rPr>
        <w:t>2</w:t>
      </w:r>
      <w:r w:rsidRPr="001268E0">
        <w:t xml:space="preserve"> needs to be multiplied by 8 to equal 24</w:t>
      </w:r>
      <w:r w:rsidRPr="001268E0">
        <w:rPr>
          <w:i/>
          <w:iCs/>
        </w:rPr>
        <w:t>x</w:t>
      </w:r>
      <w:r w:rsidRPr="001268E0">
        <w:rPr>
          <w:vertAlign w:val="superscript"/>
        </w:rPr>
        <w:t>2</w:t>
      </w:r>
      <w:r w:rsidRPr="001268E0">
        <w:t>.</w:t>
      </w:r>
    </w:p>
    <w:p w:rsidR="00FD1639" w:rsidRPr="001268E0" w:rsidRDefault="00FD1639" w:rsidP="00562367">
      <w:pPr>
        <w:shd w:val="clear" w:color="auto" w:fill="FFFFFF"/>
        <w:spacing w:before="96"/>
        <w:ind w:left="-112" w:right="3226"/>
      </w:pPr>
      <w:r w:rsidRPr="001268E0">
        <w:t xml:space="preserve">Notice that </w:t>
      </w:r>
      <w:r w:rsidR="001268E0" w:rsidRPr="001268E0">
        <w:rPr>
          <w:position w:val="-22"/>
        </w:rPr>
        <w:object w:dxaOrig="499" w:dyaOrig="580">
          <v:shape id="_x0000_i1037" type="#_x0000_t75" style="width:24.85pt;height:29.15pt" o:ole="">
            <v:imagedata r:id="rId31" o:title=""/>
          </v:shape>
          <o:OLEObject Type="Embed" ProgID="Equation.DSMT4" ShapeID="_x0000_i1037" DrawAspect="Content" ObjectID="_1464238408" r:id="rId32"/>
        </w:object>
      </w:r>
      <w:r w:rsidRPr="001268E0">
        <w:t xml:space="preserve"> and </w:t>
      </w:r>
      <w:r w:rsidR="001268E0" w:rsidRPr="001268E0">
        <w:rPr>
          <w:position w:val="-22"/>
        </w:rPr>
        <w:object w:dxaOrig="499" w:dyaOrig="580">
          <v:shape id="_x0000_i1038" type="#_x0000_t75" style="width:24.85pt;height:29.15pt" o:ole="">
            <v:imagedata r:id="rId33" o:title=""/>
          </v:shape>
          <o:OLEObject Type="Embed" ProgID="Equation.DSMT4" ShapeID="_x0000_i1038" DrawAspect="Content" ObjectID="_1464238409" r:id="rId34"/>
        </w:object>
      </w:r>
    </w:p>
    <w:p w:rsidR="00FD1639" w:rsidRPr="001268E0" w:rsidRDefault="00FD1639" w:rsidP="00562367">
      <w:pPr>
        <w:shd w:val="clear" w:color="auto" w:fill="FFFFFF"/>
        <w:spacing w:before="300"/>
        <w:ind w:left="-112"/>
      </w:pPr>
      <w:r w:rsidRPr="001268E0">
        <w:t>Simplify numerators and denominators.</w:t>
      </w:r>
    </w:p>
    <w:p w:rsidR="00801176" w:rsidRPr="001268E0" w:rsidRDefault="00FD1639" w:rsidP="00562367">
      <w:pPr>
        <w:shd w:val="clear" w:color="auto" w:fill="FFFFFF"/>
        <w:spacing w:before="400" w:line="629" w:lineRule="exact"/>
        <w:ind w:left="-98" w:right="4031"/>
      </w:pPr>
      <w:r w:rsidRPr="001268E0">
        <w:t>Add the numerators.</w:t>
      </w:r>
    </w:p>
    <w:p w:rsidR="00FD1639" w:rsidRPr="001268E0" w:rsidRDefault="00FD1639" w:rsidP="00562367">
      <w:pPr>
        <w:shd w:val="clear" w:color="auto" w:fill="FFFFFF"/>
        <w:spacing w:before="120" w:line="629" w:lineRule="exact"/>
        <w:ind w:left="-98" w:right="4031"/>
      </w:pPr>
      <w:r w:rsidRPr="001268E0">
        <w:t>Simplify.</w:t>
      </w:r>
    </w:p>
    <w:p w:rsidR="00FD1639" w:rsidRPr="001268E0" w:rsidRDefault="00FD1639">
      <w:pPr>
        <w:shd w:val="clear" w:color="auto" w:fill="FFFFFF"/>
        <w:spacing w:before="149" w:line="629" w:lineRule="exact"/>
        <w:ind w:left="5" w:right="4032"/>
        <w:sectPr w:rsidR="00FD1639" w:rsidRPr="001268E0" w:rsidSect="002F7E92">
          <w:type w:val="continuous"/>
          <w:pgSz w:w="11909" w:h="16834"/>
          <w:pgMar w:top="1059" w:right="1703" w:bottom="360" w:left="1276" w:header="720" w:footer="720" w:gutter="0"/>
          <w:cols w:num="2" w:space="720" w:equalWidth="0">
            <w:col w:w="2353" w:space="403"/>
            <w:col w:w="6174"/>
          </w:cols>
          <w:noEndnote/>
        </w:sectPr>
      </w:pPr>
    </w:p>
    <w:p w:rsidR="00FD1639" w:rsidRPr="001268E0" w:rsidRDefault="00FD1639">
      <w:pPr>
        <w:shd w:val="clear" w:color="auto" w:fill="FFFFFF"/>
        <w:spacing w:before="43"/>
        <w:ind w:left="62"/>
        <w:jc w:val="center"/>
        <w:sectPr w:rsidR="00FD1639" w:rsidRPr="001268E0">
          <w:type w:val="continuous"/>
          <w:pgSz w:w="11909" w:h="16834"/>
          <w:pgMar w:top="1059" w:right="1560" w:bottom="360" w:left="1498" w:header="720" w:footer="720" w:gutter="0"/>
          <w:cols w:space="60"/>
          <w:noEndnote/>
        </w:sectPr>
      </w:pPr>
    </w:p>
    <w:p w:rsidR="000F6A2F" w:rsidRPr="001268E0" w:rsidRDefault="00DB68B2" w:rsidP="000F6A2F">
      <w:pPr>
        <w:shd w:val="clear" w:color="auto" w:fill="FFFFFF"/>
      </w:pPr>
      <w:r>
        <w:rPr>
          <w:noProof/>
        </w:rPr>
        <w:lastRenderedPageBreak/>
        <mc:AlternateContent>
          <mc:Choice Requires="wps">
            <w:drawing>
              <wp:anchor distT="0" distB="0" distL="114300" distR="114300" simplePos="0" relativeHeight="251657728" behindDoc="0" locked="0" layoutInCell="1" allowOverlap="1">
                <wp:simplePos x="0" y="0"/>
                <wp:positionH relativeFrom="column">
                  <wp:posOffset>350520</wp:posOffset>
                </wp:positionH>
                <wp:positionV relativeFrom="paragraph">
                  <wp:posOffset>130175</wp:posOffset>
                </wp:positionV>
                <wp:extent cx="2523490" cy="0"/>
                <wp:effectExtent l="0" t="0" r="0" b="0"/>
                <wp:wrapTight wrapText="bothSides">
                  <wp:wrapPolygon edited="0">
                    <wp:start x="0" y="-2147483648"/>
                    <wp:lineTo x="272" y="-2147483648"/>
                    <wp:lineTo x="272" y="-2147483648"/>
                    <wp:lineTo x="0" y="-2147483648"/>
                    <wp:lineTo x="0" y="-2147483648"/>
                  </wp:wrapPolygon>
                </wp:wrapTight>
                <wp:docPr id="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234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6pt,10.25pt" to="226.3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XzjEgIAACg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">
                <w10:wrap type="tight"/>
              </v:line>
            </w:pict>
          </mc:Fallback>
        </mc:AlternateContent>
      </w:r>
      <w:r w:rsidR="000F6A2F" w:rsidRPr="001268E0">
        <w:t>Name</w:t>
      </w:r>
    </w:p>
    <w:p w:rsidR="000F6A2F" w:rsidRPr="001268E0" w:rsidRDefault="00DB68B2" w:rsidP="000F6A2F">
      <w:pPr>
        <w:shd w:val="clear" w:color="auto" w:fill="FFFFFF"/>
      </w:pPr>
      <w:r>
        <w:rPr>
          <w:noProof/>
        </w:rPr>
        <mc:AlternateContent>
          <mc:Choice Requires="wps">
            <w:drawing>
              <wp:anchor distT="0" distB="0" distL="114300" distR="114300" simplePos="0" relativeHeight="251658752" behindDoc="0" locked="0" layoutInCell="1" allowOverlap="1">
                <wp:simplePos x="0" y="0"/>
                <wp:positionH relativeFrom="column">
                  <wp:posOffset>3310255</wp:posOffset>
                </wp:positionH>
                <wp:positionV relativeFrom="paragraph">
                  <wp:posOffset>-15875</wp:posOffset>
                </wp:positionV>
                <wp:extent cx="921385" cy="0"/>
                <wp:effectExtent l="0" t="0" r="0" b="0"/>
                <wp:wrapTight wrapText="bothSides">
                  <wp:wrapPolygon edited="0">
                    <wp:start x="0" y="-2147483648"/>
                    <wp:lineTo x="119" y="-2147483648"/>
                    <wp:lineTo x="119" y="-2147483648"/>
                    <wp:lineTo x="0" y="-2147483648"/>
                    <wp:lineTo x="0" y="-2147483648"/>
                  </wp:wrapPolygon>
                </wp:wrapTight>
                <wp:docPr id="2"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213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0.65pt,-1.25pt" to="333.2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OC7EQIAACc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">
                <w10:wrap type="tight"/>
              </v:line>
            </w:pict>
          </mc:Fallback>
        </mc:AlternateContent>
      </w:r>
      <w:r w:rsidR="000F6A2F" w:rsidRPr="001268E0">
        <w:br w:type="column"/>
      </w:r>
      <w:r w:rsidR="000F6A2F" w:rsidRPr="001268E0">
        <w:lastRenderedPageBreak/>
        <w:t>Class</w:t>
      </w:r>
    </w:p>
    <w:p w:rsidR="000F6A2F" w:rsidRPr="001268E0" w:rsidRDefault="00DB68B2" w:rsidP="000F6A2F">
      <w:pPr>
        <w:shd w:val="clear" w:color="auto" w:fill="FFFFFF"/>
      </w:pPr>
      <w:r>
        <w:rPr>
          <w:noProof/>
        </w:rPr>
        <mc:AlternateContent>
          <mc:Choice Requires="wps">
            <w:drawing>
              <wp:anchor distT="0" distB="0" distL="114300" distR="114300" simplePos="0" relativeHeight="251659776" behindDoc="0" locked="0" layoutInCell="1" allowOverlap="1">
                <wp:simplePos x="0" y="0"/>
                <wp:positionH relativeFrom="column">
                  <wp:posOffset>1583055</wp:posOffset>
                </wp:positionH>
                <wp:positionV relativeFrom="paragraph">
                  <wp:posOffset>-15875</wp:posOffset>
                </wp:positionV>
                <wp:extent cx="905510" cy="0"/>
                <wp:effectExtent l="0" t="0" r="0" b="0"/>
                <wp:wrapTight wrapText="bothSides">
                  <wp:wrapPolygon edited="0">
                    <wp:start x="0" y="-2147483648"/>
                    <wp:lineTo x="91" y="-2147483648"/>
                    <wp:lineTo x="91" y="-2147483648"/>
                    <wp:lineTo x="0" y="-2147483648"/>
                    <wp:lineTo x="0" y="-2147483648"/>
                  </wp:wrapPolygon>
                </wp:wrapTight>
                <wp:docPr id="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55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65pt,-1.25pt" to="195.95pt,-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ImiEAIAACc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">
                <w10:wrap type="tight"/>
              </v:line>
            </w:pict>
          </mc:Fallback>
        </mc:AlternateContent>
      </w:r>
      <w:r w:rsidR="000F6A2F" w:rsidRPr="001268E0">
        <w:br w:type="column"/>
      </w:r>
      <w:r w:rsidR="000F6A2F" w:rsidRPr="001268E0">
        <w:lastRenderedPageBreak/>
        <w:t>Date</w:t>
      </w:r>
    </w:p>
    <w:p w:rsidR="000F6A2F" w:rsidRPr="001268E0" w:rsidRDefault="000F6A2F" w:rsidP="000F6A2F">
      <w:pPr>
        <w:shd w:val="clear" w:color="auto" w:fill="FFFFFF"/>
        <w:sectPr w:rsidR="000F6A2F" w:rsidRPr="001268E0" w:rsidSect="000F6A2F">
          <w:pgSz w:w="11909" w:h="16834"/>
          <w:pgMar w:top="1061" w:right="2841" w:bottom="360" w:left="1637" w:header="720" w:footer="720" w:gutter="0"/>
          <w:cols w:num="3" w:space="720" w:equalWidth="0">
            <w:col w:w="720" w:space="3931"/>
            <w:col w:w="720" w:space="1339"/>
            <w:col w:w="720"/>
          </w:cols>
          <w:noEndnote/>
        </w:sectPr>
      </w:pPr>
    </w:p>
    <w:p w:rsidR="000F6A2F" w:rsidRPr="001268E0" w:rsidRDefault="000F6A2F" w:rsidP="000F6A2F">
      <w:pPr>
        <w:spacing w:before="365" w:line="1" w:lineRule="exact"/>
        <w:rPr>
          <w:sz w:val="2"/>
          <w:szCs w:val="2"/>
        </w:rPr>
      </w:pPr>
    </w:p>
    <w:p w:rsidR="00FD1639" w:rsidRPr="001268E0" w:rsidRDefault="00FD1639">
      <w:pPr>
        <w:shd w:val="clear" w:color="auto" w:fill="FFFFFF"/>
        <w:sectPr w:rsidR="00FD1639" w:rsidRPr="001268E0">
          <w:type w:val="continuous"/>
          <w:pgSz w:w="11909" w:h="16834"/>
          <w:pgMar w:top="1059" w:right="6196" w:bottom="360" w:left="1829" w:header="720" w:footer="720" w:gutter="0"/>
          <w:cols w:space="60"/>
          <w:noEndnote/>
        </w:sectPr>
      </w:pPr>
    </w:p>
    <w:p w:rsidR="00FD1639" w:rsidRPr="001268E0" w:rsidRDefault="00DB68B2">
      <w:pPr>
        <w:framePr w:h="676" w:hSpace="38" w:wrap="auto" w:vAnchor="text" w:hAnchor="margin" w:x="1215" w:y="390"/>
        <w:rPr>
          <w:sz w:val="24"/>
          <w:szCs w:val="24"/>
        </w:rPr>
      </w:pPr>
      <w:r>
        <w:rPr>
          <w:noProof/>
          <w:sz w:val="24"/>
          <w:szCs w:val="24"/>
        </w:rPr>
        <w:drawing>
          <wp:inline distT="0" distB="0" distL="0" distR="0">
            <wp:extent cx="4803775" cy="42989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803775" cy="429895"/>
                    </a:xfrm>
                    <a:prstGeom prst="rect">
                      <a:avLst/>
                    </a:prstGeom>
                    <a:noFill/>
                    <a:ln>
                      <a:noFill/>
                    </a:ln>
                  </pic:spPr>
                </pic:pic>
              </a:graphicData>
            </a:graphic>
          </wp:inline>
        </w:drawing>
      </w:r>
    </w:p>
    <w:p w:rsidR="00FD1639" w:rsidRPr="001268E0" w:rsidRDefault="00FD1639" w:rsidP="00DF2AF3">
      <w:pPr>
        <w:shd w:val="clear" w:color="auto" w:fill="FFFFFF"/>
        <w:spacing w:before="192" w:line="580" w:lineRule="exact"/>
        <w:ind w:right="-259"/>
        <w:rPr>
          <w:sz w:val="58"/>
          <w:szCs w:val="58"/>
        </w:rPr>
      </w:pPr>
    </w:p>
    <w:p w:rsidR="00FD1639" w:rsidRPr="001268E0" w:rsidRDefault="00FD1639">
      <w:pPr>
        <w:shd w:val="clear" w:color="auto" w:fill="FFFFFF"/>
      </w:pPr>
      <w:r w:rsidRPr="001268E0">
        <w:br w:type="column"/>
      </w:r>
      <w:r w:rsidR="00DB68B2">
        <w:rPr>
          <w:b/>
          <w:bCs/>
          <w:sz w:val="32"/>
          <w:szCs w:val="32"/>
        </w:rPr>
        <w:lastRenderedPageBreak/>
        <w:t>Adding and Subtracting Rational Expressions</w:t>
      </w:r>
    </w:p>
    <w:p w:rsidR="00FD1639" w:rsidRPr="001268E0" w:rsidRDefault="00FD1639">
      <w:pPr>
        <w:shd w:val="clear" w:color="auto" w:fill="FFFFFF"/>
        <w:sectPr w:rsidR="00FD1639" w:rsidRPr="001268E0" w:rsidSect="00DB68B2">
          <w:type w:val="continuous"/>
          <w:pgSz w:w="11909" w:h="16834"/>
          <w:pgMar w:top="1059" w:right="1289" w:bottom="360" w:left="1829" w:header="720" w:footer="720" w:gutter="0"/>
          <w:cols w:num="2" w:space="720" w:equalWidth="0">
            <w:col w:w="1017" w:space="307"/>
            <w:col w:w="7467"/>
          </w:cols>
          <w:noEndnote/>
        </w:sectPr>
      </w:pPr>
    </w:p>
    <w:p w:rsidR="00FD1639" w:rsidRPr="001268E0" w:rsidRDefault="00FD1639">
      <w:pPr>
        <w:shd w:val="clear" w:color="auto" w:fill="FFFFFF"/>
        <w:spacing w:before="130"/>
      </w:pPr>
      <w:r w:rsidRPr="001268E0">
        <w:rPr>
          <w:b/>
          <w:bCs/>
          <w:sz w:val="24"/>
          <w:szCs w:val="24"/>
        </w:rPr>
        <w:t>Exercises</w:t>
      </w:r>
    </w:p>
    <w:p w:rsidR="00FD1639" w:rsidRPr="001268E0" w:rsidRDefault="00FD1639">
      <w:pPr>
        <w:shd w:val="clear" w:color="auto" w:fill="FFFFFF"/>
        <w:spacing w:before="173"/>
        <w:rPr>
          <w:sz w:val="22"/>
          <w:szCs w:val="22"/>
        </w:rPr>
      </w:pPr>
      <w:r w:rsidRPr="001268E0">
        <w:rPr>
          <w:rFonts w:ascii="Times New Roman" w:hAnsi="Times New Roman" w:cs="Times New Roman"/>
          <w:b/>
          <w:bCs/>
          <w:sz w:val="22"/>
          <w:szCs w:val="22"/>
        </w:rPr>
        <w:t>Add.</w:t>
      </w:r>
    </w:p>
    <w:p w:rsidR="00FD1639" w:rsidRPr="001268E0" w:rsidRDefault="00FD1639" w:rsidP="007F0C03">
      <w:pPr>
        <w:shd w:val="clear" w:color="auto" w:fill="FFFFFF"/>
        <w:tabs>
          <w:tab w:val="center" w:pos="4536"/>
        </w:tabs>
        <w:spacing w:before="200"/>
        <w:ind w:left="125"/>
      </w:pPr>
      <w:r w:rsidRPr="001268E0">
        <w:rPr>
          <w:b/>
          <w:bCs/>
        </w:rPr>
        <w:t>1.</w:t>
      </w:r>
      <w:r w:rsidR="00CA2899" w:rsidRPr="001268E0">
        <w:rPr>
          <w:b/>
          <w:bCs/>
        </w:rPr>
        <w:t xml:space="preserve"> </w:t>
      </w:r>
      <w:r w:rsidR="0005769B" w:rsidRPr="0005769B">
        <w:rPr>
          <w:b/>
          <w:bCs/>
          <w:position w:val="-28"/>
        </w:rPr>
        <w:object w:dxaOrig="639" w:dyaOrig="639">
          <v:shape id="_x0000_i1039" type="#_x0000_t75" style="width:32.15pt;height:32.15pt" o:ole="">
            <v:imagedata r:id="rId36" o:title=""/>
          </v:shape>
          <o:OLEObject Type="Embed" ProgID="Equation.DSMT4" ShapeID="_x0000_i1039" DrawAspect="Content" ObjectID="_1464238410" r:id="rId37"/>
        </w:object>
      </w:r>
      <w:r w:rsidRPr="001268E0">
        <w:tab/>
      </w:r>
      <w:r w:rsidRPr="001268E0">
        <w:rPr>
          <w:b/>
          <w:bCs/>
        </w:rPr>
        <w:t xml:space="preserve">2. </w:t>
      </w:r>
      <w:r w:rsidR="00B544DE" w:rsidRPr="0005769B">
        <w:rPr>
          <w:b/>
          <w:bCs/>
          <w:position w:val="-22"/>
        </w:rPr>
        <w:object w:dxaOrig="980" w:dyaOrig="580">
          <v:shape id="_x0000_i1040" type="#_x0000_t75" style="width:48.85pt;height:29.15pt" o:ole="">
            <v:imagedata r:id="rId38" o:title=""/>
          </v:shape>
          <o:OLEObject Type="Embed" ProgID="Equation.DSMT4" ShapeID="_x0000_i1040" DrawAspect="Content" ObjectID="_1464238411" r:id="rId39"/>
        </w:object>
      </w:r>
    </w:p>
    <w:p w:rsidR="00FD1639" w:rsidRPr="001268E0" w:rsidRDefault="00FD1639" w:rsidP="00724ED4">
      <w:pPr>
        <w:shd w:val="clear" w:color="auto" w:fill="FFFFFF"/>
        <w:tabs>
          <w:tab w:val="center" w:pos="4900"/>
        </w:tabs>
        <w:spacing w:before="200"/>
        <w:ind w:left="125"/>
      </w:pPr>
      <w:r w:rsidRPr="001268E0">
        <w:rPr>
          <w:b/>
          <w:bCs/>
        </w:rPr>
        <w:t>3.</w:t>
      </w:r>
      <w:r w:rsidR="009F651F" w:rsidRPr="001268E0">
        <w:rPr>
          <w:b/>
          <w:bCs/>
        </w:rPr>
        <w:t xml:space="preserve"> </w:t>
      </w:r>
      <w:r w:rsidR="0005769B" w:rsidRPr="0005769B">
        <w:rPr>
          <w:b/>
          <w:bCs/>
          <w:position w:val="-28"/>
        </w:rPr>
        <w:object w:dxaOrig="1180" w:dyaOrig="660">
          <v:shape id="_x0000_i1041" type="#_x0000_t75" style="width:59.15pt;height:33pt" o:ole="">
            <v:imagedata r:id="rId40" o:title=""/>
          </v:shape>
          <o:OLEObject Type="Embed" ProgID="Equation.DSMT4" ShapeID="_x0000_i1041" DrawAspect="Content" ObjectID="_1464238412" r:id="rId41"/>
        </w:object>
      </w:r>
      <w:r w:rsidRPr="001268E0">
        <w:tab/>
      </w:r>
      <w:r w:rsidR="00B544DE">
        <w:t xml:space="preserve">      </w:t>
      </w:r>
      <w:r w:rsidRPr="001268E0">
        <w:rPr>
          <w:b/>
          <w:bCs/>
        </w:rPr>
        <w:t xml:space="preserve">4. </w:t>
      </w:r>
      <w:r w:rsidR="00B544DE" w:rsidRPr="00B544DE">
        <w:rPr>
          <w:b/>
          <w:bCs/>
          <w:position w:val="-28"/>
        </w:rPr>
        <w:object w:dxaOrig="1980" w:dyaOrig="660">
          <v:shape id="_x0000_i1042" type="#_x0000_t75" style="width:99pt;height:33pt" o:ole="">
            <v:imagedata r:id="rId42" o:title=""/>
          </v:shape>
          <o:OLEObject Type="Embed" ProgID="Equation.DSMT4" ShapeID="_x0000_i1042" DrawAspect="Content" ObjectID="_1464238413" r:id="rId43"/>
        </w:object>
      </w:r>
    </w:p>
    <w:p w:rsidR="00FD1639" w:rsidRPr="001268E0" w:rsidRDefault="00FD1639" w:rsidP="00B544DE">
      <w:pPr>
        <w:shd w:val="clear" w:color="auto" w:fill="FFFFFF"/>
        <w:tabs>
          <w:tab w:val="center" w:pos="4508"/>
        </w:tabs>
        <w:spacing w:before="200"/>
        <w:ind w:left="125"/>
      </w:pPr>
      <w:r w:rsidRPr="001268E0">
        <w:rPr>
          <w:b/>
          <w:bCs/>
        </w:rPr>
        <w:t>5.</w:t>
      </w:r>
      <w:r w:rsidR="0073315E" w:rsidRPr="001268E0">
        <w:rPr>
          <w:b/>
          <w:bCs/>
        </w:rPr>
        <w:t xml:space="preserve"> </w:t>
      </w:r>
      <w:r w:rsidR="00B544DE" w:rsidRPr="00B544DE">
        <w:rPr>
          <w:b/>
          <w:bCs/>
          <w:position w:val="-22"/>
        </w:rPr>
        <w:object w:dxaOrig="700" w:dyaOrig="580">
          <v:shape id="_x0000_i1043" type="#_x0000_t75" style="width:35.15pt;height:29.15pt" o:ole="">
            <v:imagedata r:id="rId44" o:title=""/>
          </v:shape>
          <o:OLEObject Type="Embed" ProgID="Equation.DSMT4" ShapeID="_x0000_i1043" DrawAspect="Content" ObjectID="_1464238414" r:id="rId45"/>
        </w:object>
      </w:r>
      <w:r w:rsidR="00B544DE">
        <w:tab/>
      </w:r>
      <w:r w:rsidRPr="001268E0">
        <w:rPr>
          <w:b/>
          <w:bCs/>
        </w:rPr>
        <w:t xml:space="preserve">6. </w:t>
      </w:r>
      <w:r w:rsidR="00B544DE" w:rsidRPr="00B544DE">
        <w:rPr>
          <w:b/>
          <w:bCs/>
          <w:position w:val="-22"/>
        </w:rPr>
        <w:object w:dxaOrig="840" w:dyaOrig="580">
          <v:shape id="_x0000_i1044" type="#_x0000_t75" style="width:42pt;height:29.15pt" o:ole="">
            <v:imagedata r:id="rId46" o:title=""/>
          </v:shape>
          <o:OLEObject Type="Embed" ProgID="Equation.DSMT4" ShapeID="_x0000_i1044" DrawAspect="Content" ObjectID="_1464238415" r:id="rId47"/>
        </w:object>
      </w:r>
    </w:p>
    <w:p w:rsidR="00FD1639" w:rsidRPr="001268E0" w:rsidRDefault="00FD1639" w:rsidP="007F0C03">
      <w:pPr>
        <w:shd w:val="clear" w:color="auto" w:fill="FFFFFF"/>
        <w:tabs>
          <w:tab w:val="center" w:pos="4536"/>
        </w:tabs>
        <w:spacing w:before="200"/>
        <w:ind w:left="125"/>
      </w:pPr>
      <w:r w:rsidRPr="001268E0">
        <w:rPr>
          <w:b/>
          <w:bCs/>
        </w:rPr>
        <w:t>7.</w:t>
      </w:r>
      <w:r w:rsidR="00766890" w:rsidRPr="001268E0">
        <w:rPr>
          <w:b/>
          <w:bCs/>
        </w:rPr>
        <w:t xml:space="preserve"> </w:t>
      </w:r>
      <w:r w:rsidR="00B544DE" w:rsidRPr="00B544DE">
        <w:rPr>
          <w:b/>
          <w:bCs/>
          <w:position w:val="-22"/>
        </w:rPr>
        <w:object w:dxaOrig="980" w:dyaOrig="580">
          <v:shape id="_x0000_i1045" type="#_x0000_t75" style="width:48.85pt;height:29.15pt" o:ole="">
            <v:imagedata r:id="rId48" o:title=""/>
          </v:shape>
          <o:OLEObject Type="Embed" ProgID="Equation.DSMT4" ShapeID="_x0000_i1045" DrawAspect="Content" ObjectID="_1464238416" r:id="rId49"/>
        </w:object>
      </w:r>
      <w:r w:rsidRPr="001268E0">
        <w:tab/>
      </w:r>
      <w:r w:rsidRPr="001268E0">
        <w:rPr>
          <w:b/>
          <w:bCs/>
        </w:rPr>
        <w:t xml:space="preserve">8. </w:t>
      </w:r>
      <w:r w:rsidR="00B544DE" w:rsidRPr="00B544DE">
        <w:rPr>
          <w:b/>
          <w:bCs/>
          <w:position w:val="-22"/>
        </w:rPr>
        <w:object w:dxaOrig="780" w:dyaOrig="580">
          <v:shape id="_x0000_i1046" type="#_x0000_t75" style="width:39pt;height:29.15pt" o:ole="">
            <v:imagedata r:id="rId50" o:title=""/>
          </v:shape>
          <o:OLEObject Type="Embed" ProgID="Equation.DSMT4" ShapeID="_x0000_i1046" DrawAspect="Content" ObjectID="_1464238417" r:id="rId51"/>
        </w:object>
      </w:r>
    </w:p>
    <w:p w:rsidR="00FD1639" w:rsidRPr="001268E0" w:rsidRDefault="00FD1639" w:rsidP="00EF01D8">
      <w:pPr>
        <w:shd w:val="clear" w:color="auto" w:fill="FFFFFF"/>
        <w:tabs>
          <w:tab w:val="center" w:pos="4438"/>
        </w:tabs>
        <w:spacing w:before="200"/>
        <w:ind w:left="125"/>
      </w:pPr>
      <w:r w:rsidRPr="001268E0">
        <w:rPr>
          <w:b/>
          <w:bCs/>
        </w:rPr>
        <w:t>9.</w:t>
      </w:r>
      <w:r w:rsidR="00B9514B" w:rsidRPr="001268E0">
        <w:rPr>
          <w:b/>
          <w:bCs/>
        </w:rPr>
        <w:t xml:space="preserve"> </w:t>
      </w:r>
      <w:r w:rsidR="00B544DE" w:rsidRPr="00B544DE">
        <w:rPr>
          <w:b/>
          <w:bCs/>
          <w:position w:val="-22"/>
        </w:rPr>
        <w:object w:dxaOrig="880" w:dyaOrig="580">
          <v:shape id="_x0000_i1047" type="#_x0000_t75" style="width:44.15pt;height:29.15pt" o:ole="">
            <v:imagedata r:id="rId52" o:title=""/>
          </v:shape>
          <o:OLEObject Type="Embed" ProgID="Equation.DSMT4" ShapeID="_x0000_i1047" DrawAspect="Content" ObjectID="_1464238418" r:id="rId53"/>
        </w:object>
      </w:r>
      <w:r w:rsidRPr="001268E0">
        <w:rPr>
          <w:i/>
          <w:iCs/>
        </w:rPr>
        <w:tab/>
      </w:r>
      <w:r w:rsidRPr="001268E0">
        <w:rPr>
          <w:b/>
          <w:bCs/>
        </w:rPr>
        <w:t xml:space="preserve">10. </w:t>
      </w:r>
      <w:r w:rsidR="00B544DE" w:rsidRPr="00B544DE">
        <w:rPr>
          <w:b/>
          <w:bCs/>
          <w:position w:val="-22"/>
        </w:rPr>
        <w:object w:dxaOrig="680" w:dyaOrig="580">
          <v:shape id="_x0000_i1048" type="#_x0000_t75" style="width:33.85pt;height:29.15pt" o:ole="">
            <v:imagedata r:id="rId54" o:title=""/>
          </v:shape>
          <o:OLEObject Type="Embed" ProgID="Equation.DSMT4" ShapeID="_x0000_i1048" DrawAspect="Content" ObjectID="_1464238419" r:id="rId55"/>
        </w:object>
      </w:r>
    </w:p>
    <w:p w:rsidR="00FD1639" w:rsidRPr="001268E0" w:rsidRDefault="00FD1639" w:rsidP="00724ED4">
      <w:pPr>
        <w:shd w:val="clear" w:color="auto" w:fill="FFFFFF"/>
        <w:tabs>
          <w:tab w:val="center" w:pos="4820"/>
        </w:tabs>
        <w:spacing w:before="200"/>
        <w:ind w:left="42"/>
      </w:pPr>
      <w:r w:rsidRPr="001268E0">
        <w:rPr>
          <w:b/>
          <w:bCs/>
        </w:rPr>
        <w:t>11.</w:t>
      </w:r>
      <w:r w:rsidR="00C4262B" w:rsidRPr="001268E0">
        <w:rPr>
          <w:b/>
          <w:bCs/>
        </w:rPr>
        <w:t xml:space="preserve"> </w:t>
      </w:r>
      <w:r w:rsidR="00B544DE" w:rsidRPr="00B544DE">
        <w:rPr>
          <w:b/>
          <w:bCs/>
          <w:position w:val="-22"/>
        </w:rPr>
        <w:object w:dxaOrig="1160" w:dyaOrig="580">
          <v:shape id="_x0000_i1049" type="#_x0000_t75" style="width:57.85pt;height:29.15pt" o:ole="">
            <v:imagedata r:id="rId56" o:title=""/>
          </v:shape>
          <o:OLEObject Type="Embed" ProgID="Equation.DSMT4" ShapeID="_x0000_i1049" DrawAspect="Content" ObjectID="_1464238420" r:id="rId57"/>
        </w:object>
      </w:r>
      <w:r w:rsidRPr="001268E0">
        <w:tab/>
      </w:r>
      <w:r w:rsidRPr="001268E0">
        <w:rPr>
          <w:b/>
          <w:bCs/>
        </w:rPr>
        <w:t xml:space="preserve">12. </w:t>
      </w:r>
      <w:r w:rsidR="00B544DE" w:rsidRPr="00B544DE">
        <w:rPr>
          <w:b/>
          <w:bCs/>
          <w:position w:val="-22"/>
        </w:rPr>
        <w:object w:dxaOrig="1359" w:dyaOrig="580">
          <v:shape id="_x0000_i1050" type="#_x0000_t75" style="width:68.15pt;height:29.15pt" o:ole="">
            <v:imagedata r:id="rId58" o:title=""/>
          </v:shape>
          <o:OLEObject Type="Embed" ProgID="Equation.DSMT4" ShapeID="_x0000_i1050" DrawAspect="Content" ObjectID="_1464238421" r:id="rId59"/>
        </w:object>
      </w:r>
    </w:p>
    <w:p w:rsidR="00FD1639" w:rsidRPr="001268E0" w:rsidRDefault="00FD1639">
      <w:pPr>
        <w:shd w:val="clear" w:color="auto" w:fill="FFFFFF"/>
        <w:spacing w:before="533"/>
        <w:rPr>
          <w:sz w:val="22"/>
          <w:szCs w:val="22"/>
        </w:rPr>
      </w:pPr>
      <w:r w:rsidRPr="001268E0">
        <w:rPr>
          <w:rFonts w:ascii="Times New Roman" w:hAnsi="Times New Roman" w:cs="Times New Roman"/>
          <w:b/>
          <w:bCs/>
          <w:sz w:val="22"/>
          <w:szCs w:val="22"/>
        </w:rPr>
        <w:t>Subtract.</w:t>
      </w:r>
    </w:p>
    <w:p w:rsidR="00FD1639" w:rsidRPr="001268E0" w:rsidRDefault="00FD1639" w:rsidP="00891CE6">
      <w:pPr>
        <w:shd w:val="clear" w:color="auto" w:fill="FFFFFF"/>
        <w:tabs>
          <w:tab w:val="center" w:pos="4732"/>
        </w:tabs>
        <w:spacing w:before="200"/>
        <w:ind w:left="14"/>
      </w:pPr>
      <w:r w:rsidRPr="001268E0">
        <w:rPr>
          <w:b/>
          <w:bCs/>
        </w:rPr>
        <w:t>13.</w:t>
      </w:r>
      <w:r w:rsidR="00726EAB" w:rsidRPr="001268E0">
        <w:rPr>
          <w:b/>
          <w:bCs/>
        </w:rPr>
        <w:t xml:space="preserve"> </w:t>
      </w:r>
      <w:r w:rsidR="00B544DE" w:rsidRPr="00B544DE">
        <w:rPr>
          <w:b/>
          <w:bCs/>
          <w:position w:val="-28"/>
        </w:rPr>
        <w:object w:dxaOrig="700" w:dyaOrig="639">
          <v:shape id="_x0000_i1051" type="#_x0000_t75" style="width:35.15pt;height:32.15pt" o:ole="">
            <v:imagedata r:id="rId60" o:title=""/>
          </v:shape>
          <o:OLEObject Type="Embed" ProgID="Equation.DSMT4" ShapeID="_x0000_i1051" DrawAspect="Content" ObjectID="_1464238422" r:id="rId61"/>
        </w:object>
      </w:r>
      <w:r w:rsidRPr="001268E0">
        <w:tab/>
      </w:r>
      <w:r w:rsidRPr="001268E0">
        <w:rPr>
          <w:b/>
          <w:bCs/>
        </w:rPr>
        <w:t xml:space="preserve">14. </w:t>
      </w:r>
      <w:r w:rsidR="00B544DE" w:rsidRPr="00B544DE">
        <w:rPr>
          <w:b/>
          <w:bCs/>
          <w:position w:val="-22"/>
        </w:rPr>
        <w:object w:dxaOrig="800" w:dyaOrig="580">
          <v:shape id="_x0000_i1052" type="#_x0000_t75" style="width:39.85pt;height:29.15pt" o:ole="">
            <v:imagedata r:id="rId62" o:title=""/>
          </v:shape>
          <o:OLEObject Type="Embed" ProgID="Equation.DSMT4" ShapeID="_x0000_i1052" DrawAspect="Content" ObjectID="_1464238423" r:id="rId63"/>
        </w:object>
      </w:r>
    </w:p>
    <w:p w:rsidR="00FD1639" w:rsidRPr="001268E0" w:rsidRDefault="00FD1639" w:rsidP="00891CE6">
      <w:pPr>
        <w:shd w:val="clear" w:color="auto" w:fill="FFFFFF"/>
        <w:tabs>
          <w:tab w:val="center" w:pos="4774"/>
        </w:tabs>
        <w:spacing w:before="200"/>
        <w:ind w:left="14"/>
      </w:pPr>
      <w:r w:rsidRPr="001268E0">
        <w:rPr>
          <w:b/>
          <w:bCs/>
        </w:rPr>
        <w:t>15.</w:t>
      </w:r>
      <w:r w:rsidR="00917FD5" w:rsidRPr="001268E0">
        <w:rPr>
          <w:b/>
          <w:bCs/>
        </w:rPr>
        <w:t xml:space="preserve"> </w:t>
      </w:r>
      <w:r w:rsidR="00B544DE" w:rsidRPr="00B544DE">
        <w:rPr>
          <w:b/>
          <w:bCs/>
          <w:position w:val="-22"/>
        </w:rPr>
        <w:object w:dxaOrig="960" w:dyaOrig="580">
          <v:shape id="_x0000_i1053" type="#_x0000_t75" style="width:48pt;height:29.15pt" o:ole="">
            <v:imagedata r:id="rId64" o:title=""/>
          </v:shape>
          <o:OLEObject Type="Embed" ProgID="Equation.DSMT4" ShapeID="_x0000_i1053" DrawAspect="Content" ObjectID="_1464238424" r:id="rId65"/>
        </w:object>
      </w:r>
      <w:r w:rsidRPr="001268E0">
        <w:tab/>
      </w:r>
      <w:r w:rsidRPr="001268E0">
        <w:rPr>
          <w:b/>
          <w:bCs/>
        </w:rPr>
        <w:t xml:space="preserve">16. </w:t>
      </w:r>
      <w:r w:rsidR="00ED0608" w:rsidRPr="00ED0608">
        <w:rPr>
          <w:b/>
          <w:bCs/>
          <w:position w:val="-28"/>
        </w:rPr>
        <w:object w:dxaOrig="820" w:dyaOrig="639">
          <v:shape id="_x0000_i1054" type="#_x0000_t75" style="width:41.15pt;height:32.15pt" o:ole="">
            <v:imagedata r:id="rId66" o:title=""/>
          </v:shape>
          <o:OLEObject Type="Embed" ProgID="Equation.DSMT4" ShapeID="_x0000_i1054" DrawAspect="Content" ObjectID="_1464238425" r:id="rId67"/>
        </w:object>
      </w:r>
    </w:p>
    <w:p w:rsidR="00FD1639" w:rsidRPr="001268E0" w:rsidRDefault="00FD1639" w:rsidP="00891CE6">
      <w:pPr>
        <w:shd w:val="clear" w:color="auto" w:fill="FFFFFF"/>
        <w:tabs>
          <w:tab w:val="center" w:pos="5026"/>
        </w:tabs>
        <w:spacing w:before="200"/>
        <w:ind w:left="14"/>
      </w:pPr>
      <w:r w:rsidRPr="001268E0">
        <w:rPr>
          <w:b/>
          <w:bCs/>
        </w:rPr>
        <w:t>17.</w:t>
      </w:r>
      <w:r w:rsidR="00897C35" w:rsidRPr="001268E0">
        <w:rPr>
          <w:b/>
          <w:bCs/>
        </w:rPr>
        <w:t xml:space="preserve"> </w:t>
      </w:r>
      <w:r w:rsidR="00ED0608" w:rsidRPr="00ED0608">
        <w:rPr>
          <w:b/>
          <w:bCs/>
          <w:position w:val="-28"/>
        </w:rPr>
        <w:object w:dxaOrig="960" w:dyaOrig="639">
          <v:shape id="_x0000_i1055" type="#_x0000_t75" style="width:48pt;height:32.15pt" o:ole="">
            <v:imagedata r:id="rId68" o:title=""/>
          </v:shape>
          <o:OLEObject Type="Embed" ProgID="Equation.DSMT4" ShapeID="_x0000_i1055" DrawAspect="Content" ObjectID="_1464238426" r:id="rId69"/>
        </w:object>
      </w:r>
      <w:r w:rsidRPr="001268E0">
        <w:tab/>
      </w:r>
      <w:r w:rsidRPr="001268E0">
        <w:rPr>
          <w:b/>
          <w:bCs/>
        </w:rPr>
        <w:t xml:space="preserve">18. </w:t>
      </w:r>
      <w:r w:rsidR="00ED0608" w:rsidRPr="00ED0608">
        <w:rPr>
          <w:b/>
          <w:bCs/>
          <w:position w:val="-22"/>
        </w:rPr>
        <w:object w:dxaOrig="1180" w:dyaOrig="580">
          <v:shape id="_x0000_i1056" type="#_x0000_t75" style="width:59.15pt;height:29.15pt" o:ole="">
            <v:imagedata r:id="rId70" o:title=""/>
          </v:shape>
          <o:OLEObject Type="Embed" ProgID="Equation.DSMT4" ShapeID="_x0000_i1056" DrawAspect="Content" ObjectID="_1464238427" r:id="rId71"/>
        </w:object>
      </w:r>
    </w:p>
    <w:p w:rsidR="00FD1639" w:rsidRPr="001268E0" w:rsidRDefault="00FD1639" w:rsidP="00891CE6">
      <w:pPr>
        <w:shd w:val="clear" w:color="auto" w:fill="FFFFFF"/>
        <w:tabs>
          <w:tab w:val="center" w:pos="4830"/>
        </w:tabs>
        <w:spacing w:before="200"/>
        <w:ind w:left="28"/>
      </w:pPr>
      <w:r w:rsidRPr="001268E0">
        <w:rPr>
          <w:b/>
          <w:bCs/>
        </w:rPr>
        <w:t>19.</w:t>
      </w:r>
      <w:r w:rsidR="009F589B" w:rsidRPr="001268E0">
        <w:rPr>
          <w:b/>
          <w:bCs/>
        </w:rPr>
        <w:t xml:space="preserve"> </w:t>
      </w:r>
      <w:r w:rsidR="00ED0608" w:rsidRPr="00ED0608">
        <w:rPr>
          <w:b/>
          <w:bCs/>
          <w:position w:val="-22"/>
        </w:rPr>
        <w:object w:dxaOrig="1160" w:dyaOrig="580">
          <v:shape id="_x0000_i1057" type="#_x0000_t75" style="width:57.85pt;height:29.15pt" o:ole="">
            <v:imagedata r:id="rId72" o:title=""/>
          </v:shape>
          <o:OLEObject Type="Embed" ProgID="Equation.DSMT4" ShapeID="_x0000_i1057" DrawAspect="Content" ObjectID="_1464238428" r:id="rId73"/>
        </w:object>
      </w:r>
      <w:r w:rsidRPr="001268E0">
        <w:tab/>
      </w:r>
      <w:r w:rsidRPr="001268E0">
        <w:rPr>
          <w:b/>
          <w:bCs/>
        </w:rPr>
        <w:t xml:space="preserve">20. </w:t>
      </w:r>
      <w:r w:rsidR="00ED0608" w:rsidRPr="00ED0608">
        <w:rPr>
          <w:b/>
          <w:bCs/>
          <w:position w:val="-22"/>
        </w:rPr>
        <w:object w:dxaOrig="880" w:dyaOrig="580">
          <v:shape id="_x0000_i1058" type="#_x0000_t75" style="width:44.15pt;height:29.15pt" o:ole="">
            <v:imagedata r:id="rId74" o:title=""/>
          </v:shape>
          <o:OLEObject Type="Embed" ProgID="Equation.DSMT4" ShapeID="_x0000_i1058" DrawAspect="Content" ObjectID="_1464238429" r:id="rId75"/>
        </w:object>
      </w:r>
    </w:p>
    <w:p w:rsidR="00FD1639" w:rsidRPr="001268E0" w:rsidRDefault="00FD1639" w:rsidP="00891CE6">
      <w:pPr>
        <w:shd w:val="clear" w:color="auto" w:fill="FFFFFF"/>
        <w:tabs>
          <w:tab w:val="center" w:pos="4820"/>
        </w:tabs>
        <w:spacing w:before="200"/>
        <w:ind w:left="56"/>
      </w:pPr>
      <w:r w:rsidRPr="001268E0">
        <w:rPr>
          <w:rFonts w:hAnsi="Times New Roman"/>
          <w:b/>
          <w:bCs/>
        </w:rPr>
        <w:t>21.</w:t>
      </w:r>
      <w:r w:rsidR="00555A9E" w:rsidRPr="001268E0">
        <w:rPr>
          <w:rFonts w:hAnsi="Times New Roman"/>
          <w:b/>
          <w:bCs/>
        </w:rPr>
        <w:t xml:space="preserve"> </w:t>
      </w:r>
      <w:r w:rsidR="00ED0608" w:rsidRPr="00ED0608">
        <w:rPr>
          <w:b/>
          <w:bCs/>
          <w:position w:val="-22"/>
        </w:rPr>
        <w:object w:dxaOrig="1420" w:dyaOrig="580">
          <v:shape id="_x0000_i1059" type="#_x0000_t75" style="width:71.15pt;height:29.15pt" o:ole="">
            <v:imagedata r:id="rId76" o:title=""/>
          </v:shape>
          <o:OLEObject Type="Embed" ProgID="Equation.DSMT4" ShapeID="_x0000_i1059" DrawAspect="Content" ObjectID="_1464238430" r:id="rId77"/>
        </w:object>
      </w:r>
      <w:r w:rsidRPr="001268E0">
        <w:rPr>
          <w:rFonts w:hAnsi="Times New Roman"/>
          <w:sz w:val="24"/>
          <w:szCs w:val="24"/>
        </w:rPr>
        <w:tab/>
      </w:r>
      <w:r w:rsidRPr="001268E0">
        <w:rPr>
          <w:rFonts w:hAnsi="Times New Roman"/>
          <w:b/>
          <w:bCs/>
        </w:rPr>
        <w:t>22.</w:t>
      </w:r>
      <w:r w:rsidRPr="001268E0">
        <w:rPr>
          <w:rFonts w:hAnsi="Times New Roman"/>
          <w:b/>
          <w:bCs/>
          <w:sz w:val="24"/>
          <w:szCs w:val="24"/>
        </w:rPr>
        <w:t xml:space="preserve"> </w:t>
      </w:r>
      <w:r w:rsidR="00ED0608" w:rsidRPr="00ED0608">
        <w:rPr>
          <w:b/>
          <w:bCs/>
          <w:position w:val="-22"/>
        </w:rPr>
        <w:object w:dxaOrig="680" w:dyaOrig="580">
          <v:shape id="_x0000_i1060" type="#_x0000_t75" style="width:33.85pt;height:29.15pt" o:ole="">
            <v:imagedata r:id="rId78" o:title=""/>
          </v:shape>
          <o:OLEObject Type="Embed" ProgID="Equation.DSMT4" ShapeID="_x0000_i1060" DrawAspect="Content" ObjectID="_1464238431" r:id="rId79"/>
        </w:object>
      </w:r>
    </w:p>
    <w:p w:rsidR="00FD1639" w:rsidRPr="001268E0" w:rsidRDefault="00FD1639" w:rsidP="00EF01D8">
      <w:pPr>
        <w:shd w:val="clear" w:color="auto" w:fill="FFFFFF"/>
        <w:jc w:val="center"/>
      </w:pPr>
    </w:p>
    <w:sectPr w:rsidR="00FD1639" w:rsidRPr="001268E0">
      <w:type w:val="continuous"/>
      <w:pgSz w:w="11909" w:h="16834"/>
      <w:pgMar w:top="1059" w:right="2841" w:bottom="360" w:left="1637" w:header="720" w:footer="720" w:gutter="0"/>
      <w:cols w:space="6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79DE"/>
    <w:rsid w:val="000036C1"/>
    <w:rsid w:val="0000397B"/>
    <w:rsid w:val="00007643"/>
    <w:rsid w:val="00014187"/>
    <w:rsid w:val="00015D7F"/>
    <w:rsid w:val="0002483E"/>
    <w:rsid w:val="00032D55"/>
    <w:rsid w:val="000403B2"/>
    <w:rsid w:val="0005769B"/>
    <w:rsid w:val="00096541"/>
    <w:rsid w:val="000A28FA"/>
    <w:rsid w:val="000A4ACD"/>
    <w:rsid w:val="000A67DA"/>
    <w:rsid w:val="000B7D8B"/>
    <w:rsid w:val="000C5ADF"/>
    <w:rsid w:val="000D2994"/>
    <w:rsid w:val="000D5ABC"/>
    <w:rsid w:val="000E7D81"/>
    <w:rsid w:val="000F6A2F"/>
    <w:rsid w:val="001128B5"/>
    <w:rsid w:val="00126302"/>
    <w:rsid w:val="001268E0"/>
    <w:rsid w:val="00133878"/>
    <w:rsid w:val="00143F17"/>
    <w:rsid w:val="00156DDB"/>
    <w:rsid w:val="00163200"/>
    <w:rsid w:val="00167980"/>
    <w:rsid w:val="00184455"/>
    <w:rsid w:val="00187BBC"/>
    <w:rsid w:val="00190D0E"/>
    <w:rsid w:val="001976B6"/>
    <w:rsid w:val="001A1A4E"/>
    <w:rsid w:val="001A4A1F"/>
    <w:rsid w:val="001B5925"/>
    <w:rsid w:val="001C2499"/>
    <w:rsid w:val="001D1F39"/>
    <w:rsid w:val="001D6AE9"/>
    <w:rsid w:val="001E71DF"/>
    <w:rsid w:val="00206D8F"/>
    <w:rsid w:val="002075F9"/>
    <w:rsid w:val="00213FFC"/>
    <w:rsid w:val="00221144"/>
    <w:rsid w:val="002320E1"/>
    <w:rsid w:val="00232E1B"/>
    <w:rsid w:val="00237FA0"/>
    <w:rsid w:val="00256210"/>
    <w:rsid w:val="00256BBC"/>
    <w:rsid w:val="0026780B"/>
    <w:rsid w:val="00281530"/>
    <w:rsid w:val="00297AB5"/>
    <w:rsid w:val="002A35CC"/>
    <w:rsid w:val="002A77FD"/>
    <w:rsid w:val="002B15EA"/>
    <w:rsid w:val="002C4D5A"/>
    <w:rsid w:val="002E2A28"/>
    <w:rsid w:val="002F7E92"/>
    <w:rsid w:val="00303A35"/>
    <w:rsid w:val="00307351"/>
    <w:rsid w:val="00320A87"/>
    <w:rsid w:val="00345662"/>
    <w:rsid w:val="003665BB"/>
    <w:rsid w:val="003E0975"/>
    <w:rsid w:val="003F2E87"/>
    <w:rsid w:val="003F638D"/>
    <w:rsid w:val="004400E5"/>
    <w:rsid w:val="0044346F"/>
    <w:rsid w:val="004557FE"/>
    <w:rsid w:val="004775E9"/>
    <w:rsid w:val="004A497E"/>
    <w:rsid w:val="004C4283"/>
    <w:rsid w:val="004D37D9"/>
    <w:rsid w:val="004D3D09"/>
    <w:rsid w:val="004E09D9"/>
    <w:rsid w:val="004E7B71"/>
    <w:rsid w:val="005263B9"/>
    <w:rsid w:val="00535218"/>
    <w:rsid w:val="00541F61"/>
    <w:rsid w:val="005518C8"/>
    <w:rsid w:val="00555A9E"/>
    <w:rsid w:val="00562367"/>
    <w:rsid w:val="00564697"/>
    <w:rsid w:val="0057319A"/>
    <w:rsid w:val="00594256"/>
    <w:rsid w:val="00595240"/>
    <w:rsid w:val="005A3F9D"/>
    <w:rsid w:val="005D37FB"/>
    <w:rsid w:val="005F03E1"/>
    <w:rsid w:val="006308C9"/>
    <w:rsid w:val="00640CD7"/>
    <w:rsid w:val="00655C00"/>
    <w:rsid w:val="00673726"/>
    <w:rsid w:val="0067622F"/>
    <w:rsid w:val="00695EEA"/>
    <w:rsid w:val="006A0145"/>
    <w:rsid w:val="006E2FB6"/>
    <w:rsid w:val="006F4611"/>
    <w:rsid w:val="007146E5"/>
    <w:rsid w:val="00724ED4"/>
    <w:rsid w:val="00726EAB"/>
    <w:rsid w:val="0073315E"/>
    <w:rsid w:val="0073474A"/>
    <w:rsid w:val="00766890"/>
    <w:rsid w:val="00783FF2"/>
    <w:rsid w:val="00794C01"/>
    <w:rsid w:val="007C04DF"/>
    <w:rsid w:val="007C152F"/>
    <w:rsid w:val="007C5078"/>
    <w:rsid w:val="007D1B45"/>
    <w:rsid w:val="007D6A35"/>
    <w:rsid w:val="007E4EBB"/>
    <w:rsid w:val="007F0C03"/>
    <w:rsid w:val="00801176"/>
    <w:rsid w:val="00801F13"/>
    <w:rsid w:val="00805768"/>
    <w:rsid w:val="00812BAD"/>
    <w:rsid w:val="0081324D"/>
    <w:rsid w:val="008438C4"/>
    <w:rsid w:val="0084763D"/>
    <w:rsid w:val="0086224A"/>
    <w:rsid w:val="00876BB5"/>
    <w:rsid w:val="00891CE6"/>
    <w:rsid w:val="00895E09"/>
    <w:rsid w:val="00897C35"/>
    <w:rsid w:val="008A48D4"/>
    <w:rsid w:val="008B37BE"/>
    <w:rsid w:val="008C4808"/>
    <w:rsid w:val="008C7A48"/>
    <w:rsid w:val="008D4221"/>
    <w:rsid w:val="008E4B53"/>
    <w:rsid w:val="008F4B09"/>
    <w:rsid w:val="00906632"/>
    <w:rsid w:val="00917FD5"/>
    <w:rsid w:val="00934E97"/>
    <w:rsid w:val="00937017"/>
    <w:rsid w:val="009423C4"/>
    <w:rsid w:val="009522A5"/>
    <w:rsid w:val="0096399F"/>
    <w:rsid w:val="009C2E28"/>
    <w:rsid w:val="009E0277"/>
    <w:rsid w:val="009F589B"/>
    <w:rsid w:val="009F651F"/>
    <w:rsid w:val="00A11008"/>
    <w:rsid w:val="00A33235"/>
    <w:rsid w:val="00A33629"/>
    <w:rsid w:val="00A44B28"/>
    <w:rsid w:val="00A64CEC"/>
    <w:rsid w:val="00A66022"/>
    <w:rsid w:val="00A6607D"/>
    <w:rsid w:val="00A70911"/>
    <w:rsid w:val="00A74031"/>
    <w:rsid w:val="00AA3E42"/>
    <w:rsid w:val="00AA6042"/>
    <w:rsid w:val="00AB17A9"/>
    <w:rsid w:val="00AC15B5"/>
    <w:rsid w:val="00AD3B8A"/>
    <w:rsid w:val="00AD43E1"/>
    <w:rsid w:val="00B01EC0"/>
    <w:rsid w:val="00B0406E"/>
    <w:rsid w:val="00B251CF"/>
    <w:rsid w:val="00B42228"/>
    <w:rsid w:val="00B51ECC"/>
    <w:rsid w:val="00B544DE"/>
    <w:rsid w:val="00B54E04"/>
    <w:rsid w:val="00B55B3B"/>
    <w:rsid w:val="00B60CE6"/>
    <w:rsid w:val="00B6529D"/>
    <w:rsid w:val="00B70D48"/>
    <w:rsid w:val="00B73A71"/>
    <w:rsid w:val="00B73DD9"/>
    <w:rsid w:val="00B83F49"/>
    <w:rsid w:val="00B87560"/>
    <w:rsid w:val="00B94F92"/>
    <w:rsid w:val="00B9514B"/>
    <w:rsid w:val="00BC3641"/>
    <w:rsid w:val="00BD454B"/>
    <w:rsid w:val="00BF05E4"/>
    <w:rsid w:val="00BF103F"/>
    <w:rsid w:val="00C24A20"/>
    <w:rsid w:val="00C4262B"/>
    <w:rsid w:val="00C5773C"/>
    <w:rsid w:val="00C6659D"/>
    <w:rsid w:val="00C72521"/>
    <w:rsid w:val="00C8483A"/>
    <w:rsid w:val="00CA2899"/>
    <w:rsid w:val="00CA28C2"/>
    <w:rsid w:val="00CB0E29"/>
    <w:rsid w:val="00CB75CD"/>
    <w:rsid w:val="00CC00D4"/>
    <w:rsid w:val="00CE4298"/>
    <w:rsid w:val="00D10EB8"/>
    <w:rsid w:val="00D40036"/>
    <w:rsid w:val="00D523B8"/>
    <w:rsid w:val="00D63CF3"/>
    <w:rsid w:val="00D640AB"/>
    <w:rsid w:val="00DB5A8A"/>
    <w:rsid w:val="00DB6111"/>
    <w:rsid w:val="00DB68B2"/>
    <w:rsid w:val="00DC2D3F"/>
    <w:rsid w:val="00DD6BA1"/>
    <w:rsid w:val="00DE0582"/>
    <w:rsid w:val="00DE6D8A"/>
    <w:rsid w:val="00DF2AF3"/>
    <w:rsid w:val="00E04E09"/>
    <w:rsid w:val="00E1192B"/>
    <w:rsid w:val="00E276F9"/>
    <w:rsid w:val="00E3007E"/>
    <w:rsid w:val="00E5109B"/>
    <w:rsid w:val="00E51D32"/>
    <w:rsid w:val="00E51ED2"/>
    <w:rsid w:val="00E552F7"/>
    <w:rsid w:val="00E82ECB"/>
    <w:rsid w:val="00E92C25"/>
    <w:rsid w:val="00EB0446"/>
    <w:rsid w:val="00EB54E1"/>
    <w:rsid w:val="00ED0608"/>
    <w:rsid w:val="00ED0D7E"/>
    <w:rsid w:val="00EF01D8"/>
    <w:rsid w:val="00F159E2"/>
    <w:rsid w:val="00F178D8"/>
    <w:rsid w:val="00F214B2"/>
    <w:rsid w:val="00F26A7A"/>
    <w:rsid w:val="00F30BB7"/>
    <w:rsid w:val="00F3704B"/>
    <w:rsid w:val="00F97B2C"/>
    <w:rsid w:val="00FA78D7"/>
    <w:rsid w:val="00FA79DE"/>
    <w:rsid w:val="00FB50F0"/>
    <w:rsid w:val="00FC4BDA"/>
    <w:rsid w:val="00FC5E2A"/>
    <w:rsid w:val="00FD1639"/>
    <w:rsid w:val="00FD4003"/>
    <w:rsid w:val="00FD49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2"/>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autoSpaceDE w:val="0"/>
      <w:autoSpaceDN w:val="0"/>
      <w:adjustRightInd w:val="0"/>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213FFC"/>
    <w:rPr>
      <w:rFonts w:ascii="Tahoma" w:hAnsi="Tahoma" w:cs="Tahoma"/>
      <w:sz w:val="16"/>
      <w:szCs w:val="16"/>
    </w:rPr>
  </w:style>
  <w:style w:type="character" w:customStyle="1" w:styleId="BalloonTextChar">
    <w:name w:val="Balloon Text Char"/>
    <w:basedOn w:val="DefaultParagraphFont"/>
    <w:link w:val="BalloonText"/>
    <w:rsid w:val="00213FFC"/>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autoSpaceDE w:val="0"/>
      <w:autoSpaceDN w:val="0"/>
      <w:adjustRightInd w:val="0"/>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213FFC"/>
    <w:rPr>
      <w:rFonts w:ascii="Tahoma" w:hAnsi="Tahoma" w:cs="Tahoma"/>
      <w:sz w:val="16"/>
      <w:szCs w:val="16"/>
    </w:rPr>
  </w:style>
  <w:style w:type="character" w:customStyle="1" w:styleId="BalloonTextChar">
    <w:name w:val="Balloon Text Char"/>
    <w:basedOn w:val="DefaultParagraphFont"/>
    <w:link w:val="BalloonText"/>
    <w:rsid w:val="00213FF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image" Target="media/image21.wmf"/><Relationship Id="rId47" Type="http://schemas.openxmlformats.org/officeDocument/2006/relationships/oleObject" Target="embeddings/oleObject20.bin"/><Relationship Id="rId50" Type="http://schemas.openxmlformats.org/officeDocument/2006/relationships/image" Target="media/image25.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4.wmf"/><Relationship Id="rId76" Type="http://schemas.openxmlformats.org/officeDocument/2006/relationships/image" Target="media/image38.wmf"/><Relationship Id="rId7" Type="http://schemas.openxmlformats.org/officeDocument/2006/relationships/image" Target="media/image3.wmf"/><Relationship Id="rId71" Type="http://schemas.openxmlformats.org/officeDocument/2006/relationships/oleObject" Target="embeddings/oleObject32.bin"/><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36.bin"/><Relationship Id="rId5" Type="http://schemas.openxmlformats.org/officeDocument/2006/relationships/image" Target="media/image1.png"/><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9.wmf"/><Relationship Id="rId8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png"/><Relationship Id="rId43" Type="http://schemas.openxmlformats.org/officeDocument/2006/relationships/oleObject" Target="embeddings/oleObject18.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6.wmf"/><Relationship Id="rId80"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4.bin"/><Relationship Id="rId1" Type="http://schemas.openxmlformats.org/officeDocument/2006/relationships/styles" Target="styles.xml"/><Relationship Id="rId6" Type="http://schemas.openxmlformats.org/officeDocument/2006/relationships/image" Target="media/image2.jpe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8.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08</Words>
  <Characters>2071</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0032_hsm11a1_te_1104tr.indd</vt:lpstr>
    </vt:vector>
  </TitlesOfParts>
  <Company>Macmillan India Limited</Company>
  <LinksUpToDate>false</LinksUpToDate>
  <CharactersWithSpaces>22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032_hsm11a1_te_1104tr.indd</dc:title>
  <dc:creator>laser</dc:creator>
  <cp:lastModifiedBy>Owner</cp:lastModifiedBy>
  <cp:revision>2</cp:revision>
  <dcterms:created xsi:type="dcterms:W3CDTF">2014-06-14T12:06:00Z</dcterms:created>
  <dcterms:modified xsi:type="dcterms:W3CDTF">2014-06-14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